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6591" w:rsidRPr="004537BD" w:rsidRDefault="00CB2CF6" w:rsidP="00C36591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</w:rPr>
      </w:pPr>
      <w:r w:rsidRPr="00CB2CF6">
        <w:rPr>
          <w:noProof/>
          <w:sz w:val="24"/>
          <w:szCs w:val="24"/>
        </w:rPr>
        <w:pict>
          <v:rect id="_x0000_s1053" style="position:absolute;margin-left:330.15pt;margin-top:240.75pt;width:93.6pt;height:20.7pt;z-index:251659264" stroked="f">
            <v:textbox style="mso-next-textbox:#_x0000_s1053">
              <w:txbxContent>
                <w:p w:rsidR="006D6B51" w:rsidRPr="00E0219A" w:rsidRDefault="006D6B51" w:rsidP="00C36591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4F</w:t>
                  </w:r>
                </w:p>
                <w:p w:rsidR="006D6B51" w:rsidRDefault="006D6B51" w:rsidP="00C36591"/>
              </w:txbxContent>
            </v:textbox>
          </v:rect>
        </w:pict>
      </w:r>
      <w:r w:rsidRPr="00CB2CF6">
        <w:rPr>
          <w:noProof/>
          <w:sz w:val="24"/>
          <w:szCs w:val="24"/>
        </w:rPr>
        <w:pict>
          <v:rect id="_x0000_s1051" style="position:absolute;margin-left:27.15pt;margin-top:229.5pt;width:263.85pt;height:28.2pt;z-index:251657216" stroked="f">
            <v:textbox style="mso-next-textbox:#_x0000_s1051">
              <w:txbxContent>
                <w:p w:rsidR="006D6B51" w:rsidRPr="00552FE7" w:rsidRDefault="006D6B51" w:rsidP="00C36591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6D6B51" w:rsidRDefault="006D6B51" w:rsidP="00C36591"/>
              </w:txbxContent>
            </v:textbox>
          </v:rect>
        </w:pict>
      </w:r>
      <w:r w:rsidRPr="00CB2CF6">
        <w:rPr>
          <w:noProof/>
          <w:sz w:val="24"/>
          <w:szCs w:val="24"/>
        </w:rPr>
        <w:pict>
          <v:rect id="_x0000_s1052" style="position:absolute;margin-left:27.15pt;margin-top:155.25pt;width:199.35pt;height:59.55pt;z-index:251658240" stroked="f">
            <v:textbox style="mso-next-textbox:#_x0000_s1052">
              <w:txbxContent>
                <w:p w:rsidR="006D6B51" w:rsidRPr="00552FE7" w:rsidRDefault="006D6B51" w:rsidP="00C36591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4F</w:t>
                  </w:r>
                </w:p>
              </w:txbxContent>
            </v:textbox>
          </v:rect>
        </w:pict>
      </w:r>
      <w:r w:rsidRPr="00CB2CF6">
        <w:rPr>
          <w:rFonts w:ascii="Times New Roman" w:hAnsi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75pt;height:341.25pt">
            <v:imagedata r:id="rId7" o:title=""/>
          </v:shape>
        </w:pict>
      </w:r>
    </w:p>
    <w:p w:rsidR="00C36591" w:rsidRPr="004537BD" w:rsidRDefault="00C36591" w:rsidP="00C36591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4537BD">
        <w:rPr>
          <w:rFonts w:ascii="Arial" w:hAnsi="Arial" w:cs="Arial"/>
          <w:b/>
          <w:sz w:val="24"/>
          <w:szCs w:val="24"/>
        </w:rPr>
        <w:t>Instructions</w:t>
      </w:r>
    </w:p>
    <w:p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 xml:space="preserve">Use </w:t>
      </w:r>
      <w:r w:rsidRPr="004537BD">
        <w:rPr>
          <w:rFonts w:ascii="Arial" w:hAnsi="Arial" w:cs="Arial"/>
          <w:b/>
          <w:sz w:val="24"/>
          <w:szCs w:val="24"/>
        </w:rPr>
        <w:t>black</w:t>
      </w:r>
      <w:r w:rsidRPr="004537BD">
        <w:rPr>
          <w:rFonts w:ascii="Arial" w:hAnsi="Arial" w:cs="Arial"/>
          <w:sz w:val="24"/>
          <w:szCs w:val="24"/>
        </w:rPr>
        <w:t xml:space="preserve"> ink or ball-point pen.</w:t>
      </w:r>
    </w:p>
    <w:p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b/>
          <w:sz w:val="24"/>
          <w:szCs w:val="24"/>
        </w:rPr>
        <w:t>Fill in the boxes</w:t>
      </w:r>
      <w:r w:rsidRPr="004537BD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4537BD">
        <w:rPr>
          <w:rFonts w:ascii="Arial" w:hAnsi="Arial" w:cs="Arial"/>
          <w:sz w:val="24"/>
          <w:szCs w:val="24"/>
        </w:rPr>
        <w:br/>
      </w:r>
      <w:r w:rsidRPr="004537BD">
        <w:rPr>
          <w:rFonts w:ascii="Arial" w:hAnsi="Arial" w:cs="Arial"/>
          <w:sz w:val="24"/>
          <w:szCs w:val="24"/>
        </w:rPr>
        <w:tab/>
        <w:t>centre number and candidate number.</w:t>
      </w:r>
    </w:p>
    <w:p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 xml:space="preserve">Answer </w:t>
      </w:r>
      <w:r w:rsidRPr="004537BD">
        <w:rPr>
          <w:rFonts w:ascii="Arial" w:hAnsi="Arial" w:cs="Arial"/>
          <w:b/>
          <w:sz w:val="24"/>
          <w:szCs w:val="24"/>
        </w:rPr>
        <w:t>all</w:t>
      </w:r>
      <w:r w:rsidRPr="004537BD">
        <w:rPr>
          <w:rFonts w:ascii="Arial" w:hAnsi="Arial" w:cs="Arial"/>
          <w:sz w:val="24"/>
          <w:szCs w:val="24"/>
        </w:rPr>
        <w:t xml:space="preserve"> questions.</w:t>
      </w:r>
    </w:p>
    <w:p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>Answer the questions in the spaces provided</w:t>
      </w:r>
      <w:r w:rsidRPr="004537BD">
        <w:rPr>
          <w:rFonts w:ascii="Arial" w:hAnsi="Arial" w:cs="Arial"/>
          <w:sz w:val="24"/>
          <w:szCs w:val="24"/>
        </w:rPr>
        <w:br/>
      </w:r>
      <w:r w:rsidRPr="004537BD">
        <w:rPr>
          <w:rFonts w:ascii="Arial" w:hAnsi="Arial" w:cs="Arial"/>
          <w:i/>
          <w:sz w:val="24"/>
          <w:szCs w:val="24"/>
        </w:rPr>
        <w:t>– there may be more space than you need.</w:t>
      </w:r>
    </w:p>
    <w:p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  <w:sz w:val="24"/>
          <w:szCs w:val="24"/>
        </w:rPr>
      </w:pPr>
      <w:r w:rsidRPr="004537BD">
        <w:rPr>
          <w:rFonts w:ascii="Arial" w:hAnsi="Arial" w:cs="Arial"/>
          <w:b/>
          <w:sz w:val="24"/>
          <w:szCs w:val="24"/>
        </w:rPr>
        <w:t>Calculators may be used.</w:t>
      </w:r>
    </w:p>
    <w:p w:rsidR="00C36591" w:rsidRPr="004537BD" w:rsidRDefault="00C36591" w:rsidP="00C36591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 xml:space="preserve">You must </w:t>
      </w:r>
      <w:r w:rsidRPr="004537BD">
        <w:rPr>
          <w:rFonts w:ascii="Arial" w:hAnsi="Arial" w:cs="Arial"/>
          <w:b/>
          <w:bCs/>
          <w:sz w:val="24"/>
          <w:szCs w:val="24"/>
        </w:rPr>
        <w:t>NOT</w:t>
      </w:r>
      <w:r w:rsidRPr="004537BD">
        <w:rPr>
          <w:rFonts w:ascii="Arial" w:hAnsi="Arial" w:cs="Arial"/>
          <w:bCs/>
          <w:sz w:val="24"/>
          <w:szCs w:val="24"/>
        </w:rPr>
        <w:t xml:space="preserve"> </w:t>
      </w:r>
      <w:r w:rsidRPr="004537BD">
        <w:rPr>
          <w:rFonts w:ascii="Arial" w:hAnsi="Arial" w:cs="Arial"/>
          <w:sz w:val="24"/>
          <w:szCs w:val="24"/>
        </w:rPr>
        <w:t>write anything on the formulae page.</w:t>
      </w:r>
    </w:p>
    <w:p w:rsidR="00C36591" w:rsidRPr="004537BD" w:rsidRDefault="00C36591" w:rsidP="00C36591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ab/>
        <w:t>Anything you write on the formulae page will gain NO credit.</w:t>
      </w:r>
    </w:p>
    <w:p w:rsidR="00C36591" w:rsidRPr="004537BD" w:rsidRDefault="00C36591" w:rsidP="00C36591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C36591" w:rsidRPr="004537BD" w:rsidRDefault="00C36591" w:rsidP="00C36591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4537BD">
        <w:rPr>
          <w:rFonts w:ascii="Arial" w:hAnsi="Arial" w:cs="Arial"/>
          <w:b/>
          <w:sz w:val="24"/>
          <w:szCs w:val="24"/>
        </w:rPr>
        <w:t>Information</w:t>
      </w:r>
    </w:p>
    <w:p w:rsidR="00C36591" w:rsidRPr="004537BD" w:rsidRDefault="00C36591" w:rsidP="00C36591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 xml:space="preserve">The total mark for this paper is 100. </w:t>
      </w:r>
    </w:p>
    <w:p w:rsidR="00C36591" w:rsidRPr="004537BD" w:rsidRDefault="00C36591" w:rsidP="00C36591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 xml:space="preserve">The marks for </w:t>
      </w:r>
      <w:r w:rsidRPr="004537BD">
        <w:rPr>
          <w:rFonts w:ascii="Arial" w:hAnsi="Arial" w:cs="Arial"/>
          <w:b/>
          <w:sz w:val="24"/>
          <w:szCs w:val="24"/>
        </w:rPr>
        <w:t>each</w:t>
      </w:r>
      <w:r w:rsidRPr="004537BD">
        <w:rPr>
          <w:rFonts w:ascii="Arial" w:hAnsi="Arial" w:cs="Arial"/>
          <w:sz w:val="24"/>
          <w:szCs w:val="24"/>
        </w:rPr>
        <w:t xml:space="preserve"> question are shown in brackets</w:t>
      </w:r>
    </w:p>
    <w:p w:rsidR="00C36591" w:rsidRPr="004537BD" w:rsidRDefault="00C36591" w:rsidP="00C36591">
      <w:pPr>
        <w:tabs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ab/>
      </w:r>
      <w:r w:rsidRPr="004537BD">
        <w:rPr>
          <w:rFonts w:ascii="Arial" w:hAnsi="Arial" w:cs="Arial"/>
          <w:i/>
          <w:sz w:val="24"/>
          <w:szCs w:val="24"/>
        </w:rPr>
        <w:t>– use this as a guide as to how much time to spend on each question.</w:t>
      </w:r>
    </w:p>
    <w:p w:rsidR="00C36591" w:rsidRPr="004537BD" w:rsidRDefault="00C36591" w:rsidP="00C36591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C36591" w:rsidRPr="004537BD" w:rsidRDefault="00C36591" w:rsidP="00C36591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4537BD">
        <w:rPr>
          <w:rFonts w:ascii="Arial" w:hAnsi="Arial" w:cs="Arial"/>
          <w:b/>
          <w:sz w:val="24"/>
          <w:szCs w:val="24"/>
        </w:rPr>
        <w:t>Advice</w:t>
      </w:r>
    </w:p>
    <w:p w:rsidR="00C36591" w:rsidRPr="004537BD" w:rsidRDefault="00C36591" w:rsidP="00C36591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4537BD">
        <w:rPr>
          <w:rFonts w:ascii="Arial" w:hAnsi="Arial" w:cs="Arial"/>
          <w:sz w:val="24"/>
          <w:szCs w:val="24"/>
        </w:rPr>
        <w:t>Read each question carefully before you start to answer it.</w:t>
      </w:r>
    </w:p>
    <w:p w:rsidR="00C36591" w:rsidRPr="004537BD" w:rsidRDefault="00C36591" w:rsidP="00C36591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  <w:sectPr w:rsidR="00C36591" w:rsidRPr="004537BD" w:rsidSect="008B76C4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docGrid w:linePitch="360"/>
        </w:sectPr>
      </w:pPr>
      <w:r w:rsidRPr="004537BD">
        <w:rPr>
          <w:rFonts w:ascii="Arial" w:hAnsi="Arial" w:cs="Arial"/>
          <w:sz w:val="24"/>
          <w:szCs w:val="24"/>
        </w:rPr>
        <w:t>Check your answers if you have time at the end.</w:t>
      </w:r>
    </w:p>
    <w:p w:rsidR="00C36591" w:rsidRPr="004537BD" w:rsidRDefault="00CB2CF6" w:rsidP="00C3659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</w:rPr>
      </w:pPr>
      <w:r w:rsidRPr="00CB2CF6">
        <w:rPr>
          <w:rFonts w:ascii="Times New Roman" w:hAnsi="Times New Roman"/>
          <w:b/>
          <w:bCs/>
        </w:rPr>
        <w:lastRenderedPageBreak/>
        <w:pict>
          <v:shape id="_x0000_i1026" type="#_x0000_t75" style="width:451.5pt;height:572.25pt">
            <v:imagedata r:id="rId10" o:title=""/>
          </v:shape>
        </w:pict>
      </w:r>
    </w:p>
    <w:p w:rsidR="00D40D0F" w:rsidRPr="004537BD" w:rsidRDefault="00C36591" w:rsidP="00C36591">
      <w:pPr>
        <w:tabs>
          <w:tab w:val="left" w:pos="0"/>
          <w:tab w:val="left" w:pos="426"/>
        </w:tabs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4537BD">
        <w:rPr>
          <w:rFonts w:ascii="Times New Roman" w:hAnsi="Times New Roman"/>
          <w:b/>
          <w:bCs/>
        </w:rPr>
        <w:br w:type="page"/>
      </w:r>
      <w:r w:rsidR="00D40D0F" w:rsidRPr="004537BD">
        <w:rPr>
          <w:rFonts w:ascii="Times New Roman" w:hAnsi="Times New Roman"/>
          <w:b/>
          <w:bCs/>
          <w:sz w:val="24"/>
          <w:szCs w:val="24"/>
        </w:rPr>
        <w:lastRenderedPageBreak/>
        <w:t xml:space="preserve">Answer ALL TWENTY </w:t>
      </w:r>
      <w:r w:rsidR="006D6B51">
        <w:rPr>
          <w:rFonts w:ascii="Times New Roman" w:hAnsi="Times New Roman"/>
          <w:b/>
          <w:bCs/>
          <w:sz w:val="24"/>
          <w:szCs w:val="24"/>
        </w:rPr>
        <w:t>TWO</w:t>
      </w:r>
      <w:r w:rsidR="00D40D0F" w:rsidRPr="004537BD">
        <w:rPr>
          <w:rFonts w:ascii="Times New Roman" w:hAnsi="Times New Roman"/>
          <w:b/>
          <w:bCs/>
          <w:sz w:val="24"/>
          <w:szCs w:val="24"/>
        </w:rPr>
        <w:t xml:space="preserve"> questions.</w:t>
      </w:r>
    </w:p>
    <w:p w:rsidR="00D40D0F" w:rsidRPr="004537BD" w:rsidRDefault="00D40D0F" w:rsidP="00383F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40D0F" w:rsidRPr="004537BD" w:rsidRDefault="00D40D0F" w:rsidP="00383F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4537B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D40D0F" w:rsidRPr="004537BD" w:rsidRDefault="00D40D0F" w:rsidP="00383F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40D0F" w:rsidRPr="004537BD" w:rsidRDefault="00D40D0F" w:rsidP="00383F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4537B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D40D0F" w:rsidRPr="004537BD" w:rsidRDefault="00D40D0F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</w:p>
    <w:p w:rsidR="006A6146" w:rsidRPr="004537BD" w:rsidRDefault="00E73958" w:rsidP="00FE60C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rite down all the factors of 70</w:t>
      </w:r>
      <w:r w:rsidR="00232028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  <w:proofErr w:type="gramEnd"/>
    </w:p>
    <w:p w:rsidR="00651CF8" w:rsidRPr="004537BD" w:rsidRDefault="00651C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51CF8" w:rsidRPr="004537BD" w:rsidRDefault="00651C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32028" w:rsidRPr="004537BD" w:rsidRDefault="0023202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32028" w:rsidRPr="004537BD" w:rsidRDefault="0023202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51CF8" w:rsidRPr="004537BD" w:rsidRDefault="00651C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51CF8" w:rsidRPr="004537BD" w:rsidRDefault="00651C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Here is a list of numbers.</w:t>
      </w:r>
    </w:p>
    <w:p w:rsidR="00686338" w:rsidRPr="004537BD" w:rsidRDefault="0068633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Look w:val="04A0"/>
      </w:tblPr>
      <w:tblGrid>
        <w:gridCol w:w="955"/>
        <w:gridCol w:w="955"/>
        <w:gridCol w:w="955"/>
        <w:gridCol w:w="955"/>
        <w:gridCol w:w="955"/>
        <w:gridCol w:w="955"/>
        <w:gridCol w:w="955"/>
      </w:tblGrid>
      <w:tr w:rsidR="00686338" w:rsidRPr="004537BD" w:rsidTr="004B4858">
        <w:trPr>
          <w:trHeight w:val="284"/>
          <w:jc w:val="center"/>
        </w:trPr>
        <w:tc>
          <w:tcPr>
            <w:tcW w:w="955" w:type="dxa"/>
            <w:shd w:val="clear" w:color="auto" w:fill="auto"/>
          </w:tcPr>
          <w:p w:rsidR="00686338" w:rsidRPr="004537BD" w:rsidRDefault="00686338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471</w:t>
            </w:r>
          </w:p>
        </w:tc>
        <w:tc>
          <w:tcPr>
            <w:tcW w:w="955" w:type="dxa"/>
            <w:shd w:val="clear" w:color="auto" w:fill="auto"/>
          </w:tcPr>
          <w:p w:rsidR="00686338" w:rsidRPr="004537BD" w:rsidRDefault="00686338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5009</w:t>
            </w:r>
          </w:p>
        </w:tc>
        <w:tc>
          <w:tcPr>
            <w:tcW w:w="955" w:type="dxa"/>
            <w:shd w:val="clear" w:color="auto" w:fill="auto"/>
          </w:tcPr>
          <w:p w:rsidR="00686338" w:rsidRPr="004537BD" w:rsidRDefault="00686338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55</w:t>
            </w:r>
          </w:p>
        </w:tc>
        <w:tc>
          <w:tcPr>
            <w:tcW w:w="955" w:type="dxa"/>
            <w:shd w:val="clear" w:color="auto" w:fill="auto"/>
          </w:tcPr>
          <w:p w:rsidR="00686338" w:rsidRPr="004537BD" w:rsidRDefault="00686338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38</w:t>
            </w:r>
          </w:p>
        </w:tc>
        <w:tc>
          <w:tcPr>
            <w:tcW w:w="955" w:type="dxa"/>
            <w:shd w:val="clear" w:color="auto" w:fill="auto"/>
          </w:tcPr>
          <w:p w:rsidR="00686338" w:rsidRPr="004537BD" w:rsidRDefault="00686338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9113</w:t>
            </w:r>
          </w:p>
        </w:tc>
        <w:tc>
          <w:tcPr>
            <w:tcW w:w="955" w:type="dxa"/>
            <w:shd w:val="clear" w:color="auto" w:fill="auto"/>
          </w:tcPr>
          <w:p w:rsidR="00686338" w:rsidRPr="004537BD" w:rsidRDefault="00686338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42</w:t>
            </w:r>
          </w:p>
        </w:tc>
        <w:tc>
          <w:tcPr>
            <w:tcW w:w="955" w:type="dxa"/>
            <w:shd w:val="clear" w:color="auto" w:fill="auto"/>
          </w:tcPr>
          <w:p w:rsidR="00686338" w:rsidRPr="004537BD" w:rsidRDefault="00686338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005</w:t>
            </w:r>
          </w:p>
        </w:tc>
      </w:tr>
    </w:tbl>
    <w:p w:rsidR="00686338" w:rsidRPr="004537BD" w:rsidRDefault="0068633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FE60C8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Subtract the smallest number in the list from the largest number in the list.</w:t>
      </w:r>
    </w:p>
    <w:p w:rsidR="00651CF8" w:rsidRPr="004537BD" w:rsidRDefault="00651C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51CF8" w:rsidRPr="004537BD" w:rsidRDefault="00651C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51CF8" w:rsidRPr="004537BD" w:rsidRDefault="00651C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51CF8" w:rsidRPr="004537BD" w:rsidRDefault="00651C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 is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A6146" w:rsidRPr="004537BD" w:rsidRDefault="0067667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the straight lines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C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drawn on a centimetre grid.</w:t>
      </w:r>
    </w:p>
    <w:p w:rsidR="00676679" w:rsidRPr="004537BD" w:rsidRDefault="00676679" w:rsidP="006766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76679" w:rsidRPr="004537BD" w:rsidRDefault="006D6B51" w:rsidP="006766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B2CF6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27" type="#_x0000_t75" style="width:280.5pt;height:214.5pt">
            <v:imagedata r:id="rId11" o:title=""/>
          </v:shape>
        </w:pict>
      </w:r>
    </w:p>
    <w:p w:rsidR="00676679" w:rsidRPr="004537BD" w:rsidRDefault="00676679" w:rsidP="006766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rite down the coordinates of</w:t>
      </w:r>
    </w:p>
    <w:p w:rsidR="00C66949" w:rsidRPr="004537BD" w:rsidRDefault="00C66949" w:rsidP="00383F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383F73" w:rsidP="00383F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</w:p>
    <w:p w:rsidR="00C66949" w:rsidRPr="004537BD" w:rsidRDefault="00C66949" w:rsidP="00383F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DE7ED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CA4DC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, 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6A6146" w:rsidRPr="004537BD" w:rsidRDefault="00383F73" w:rsidP="00383F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CA4DC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, 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mark the point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o that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CD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s a kite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gradient of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A6146" w:rsidRPr="004537BD" w:rsidRDefault="0067667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Rectangle 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  <w:r w:rsidR="00383F73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s made from centimetre squares.</w:t>
      </w:r>
    </w:p>
    <w:p w:rsidR="00383F73" w:rsidRPr="004537BD" w:rsidRDefault="00383F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83F73" w:rsidRPr="004537BD" w:rsidRDefault="006D6B51" w:rsidP="00383F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B2CF6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28" type="#_x0000_t75" style="width:169.5pt;height:130.5pt">
            <v:imagedata r:id="rId12" o:title=""/>
          </v:shape>
        </w:pict>
      </w:r>
    </w:p>
    <w:p w:rsidR="00383F73" w:rsidRPr="004537BD" w:rsidRDefault="00383F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at fraction of rectangle 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s shaded?</w:t>
      </w: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32028" w:rsidRPr="004537BD" w:rsidRDefault="00232028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Rectangle 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B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is made from centimetre squares.</w:t>
      </w:r>
    </w:p>
    <w:p w:rsidR="00383F73" w:rsidRPr="004537BD" w:rsidRDefault="00383F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83F73" w:rsidRPr="004537BD" w:rsidRDefault="006D6B51" w:rsidP="00383F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  <w:lang w:eastAsia="en-GB"/>
        </w:rPr>
      </w:pPr>
      <w:r w:rsidRPr="00CB2CF6">
        <w:rPr>
          <w:rFonts w:ascii="Times New Roman" w:hAnsi="Times New Roman"/>
          <w:b/>
          <w:color w:val="000000"/>
          <w:sz w:val="24"/>
          <w:szCs w:val="24"/>
          <w:lang w:eastAsia="en-GB"/>
        </w:rPr>
        <w:pict>
          <v:shape id="_x0000_i1029" type="#_x0000_t75" style="width:2in;height:105.75pt">
            <v:imagedata r:id="rId13" o:title=""/>
          </v:shape>
        </w:pict>
      </w:r>
    </w:p>
    <w:p w:rsidR="00383F73" w:rsidRPr="004537BD" w:rsidRDefault="00383F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hade 20% of rectangle 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30% of 185</w:t>
      </w:r>
      <w:r w:rsidR="006D224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5 is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A6146" w:rsidRPr="004537BD" w:rsidRDefault="0067667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Here is a sequence of shapes drawn on a square grid.</w:t>
      </w:r>
    </w:p>
    <w:p w:rsidR="00676679" w:rsidRPr="004537BD" w:rsidRDefault="00676679" w:rsidP="006766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76679" w:rsidRPr="004537BD" w:rsidRDefault="006D6B51" w:rsidP="0067667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B2CF6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0" type="#_x0000_t75" style="width:480pt;height:188.25pt">
            <v:imagedata r:id="rId14" o:title=""/>
          </v:shape>
        </w:pict>
      </w:r>
    </w:p>
    <w:p w:rsidR="00676679" w:rsidRPr="004537BD" w:rsidRDefault="00676679" w:rsidP="0067667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On the grid, draw Shape number 4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table shows the number of shaded squares in the first three shapes.</w:t>
      </w: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84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84"/>
        <w:gridCol w:w="1058"/>
        <w:gridCol w:w="1058"/>
        <w:gridCol w:w="1058"/>
        <w:gridCol w:w="1058"/>
        <w:gridCol w:w="1058"/>
      </w:tblGrid>
      <w:tr w:rsidR="004B4858" w:rsidRPr="004537BD" w:rsidTr="00232028">
        <w:trPr>
          <w:trHeight w:val="743"/>
        </w:trPr>
        <w:tc>
          <w:tcPr>
            <w:tcW w:w="3184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Shape number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5</w:t>
            </w:r>
          </w:p>
        </w:tc>
      </w:tr>
      <w:tr w:rsidR="004B4858" w:rsidRPr="004537BD" w:rsidTr="00232028">
        <w:trPr>
          <w:trHeight w:val="743"/>
        </w:trPr>
        <w:tc>
          <w:tcPr>
            <w:tcW w:w="3184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 of shaded squares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6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58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Complete the table to show the number of shaded squares in Shape number 4 and</w:t>
      </w:r>
    </w:p>
    <w:p w:rsidR="006A6146" w:rsidRPr="004537BD" w:rsidRDefault="003964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Shape number 5</w:t>
      </w:r>
      <w:r w:rsidR="00C6694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the number of shaded squares in Shape number 9</w:t>
      </w:r>
      <w:r w:rsidR="0067667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3964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96473" w:rsidRPr="004537BD" w:rsidRDefault="00396473" w:rsidP="003964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A6146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width of Shape number 1 is 3 squares.</w:t>
      </w: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width of Shape number 2 is 4 squares.</w:t>
      </w: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d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Find the width of Shape number 8</w:t>
      </w:r>
      <w:r w:rsidR="00232028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proofErr w:type="gramStart"/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squares</w:t>
      </w:r>
      <w:proofErr w:type="gramEnd"/>
    </w:p>
    <w:p w:rsidR="006A6146" w:rsidRPr="004537BD" w:rsidRDefault="00162197" w:rsidP="003964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96473" w:rsidRPr="004537BD" w:rsidRDefault="00396473" w:rsidP="003964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width of Shape number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n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W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squares.</w:t>
      </w: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e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down a formula for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W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erms of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76679" w:rsidRPr="004537BD" w:rsidRDefault="0067667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A6146" w:rsidRPr="004537BD" w:rsidRDefault="00FE60C8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Put brackets in the following to make the calculation correct.</w:t>
      </w:r>
      <w:proofErr w:type="gramEnd"/>
    </w:p>
    <w:p w:rsidR="00C66949" w:rsidRPr="004537BD" w:rsidRDefault="00C6694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396473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proofErr w:type="gramStart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proofErr w:type="gram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2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>+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4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>×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6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−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3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>=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33</w:t>
      </w:r>
    </w:p>
    <w:p w:rsidR="00C66949" w:rsidRPr="004537BD" w:rsidRDefault="00C66949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66949" w:rsidRPr="004537BD" w:rsidRDefault="00C66949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396473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gramStart"/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gram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2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+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4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>×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6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−3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= </w:t>
      </w:r>
      <w:r w:rsidR="00232028" w:rsidRPr="004537BD">
        <w:rPr>
          <w:rFonts w:ascii="Times New Roman" w:hAnsi="Times New Roman"/>
          <w:color w:val="000000"/>
          <w:sz w:val="32"/>
          <w:szCs w:val="32"/>
          <w:lang w:eastAsia="en-GB"/>
        </w:rPr>
        <w:t xml:space="preserve"> </w:t>
      </w:r>
      <w:r w:rsidR="00C66949" w:rsidRPr="004537BD">
        <w:rPr>
          <w:rFonts w:ascii="Times New Roman" w:hAnsi="Times New Roman"/>
          <w:color w:val="000000"/>
          <w:sz w:val="32"/>
          <w:szCs w:val="32"/>
          <w:lang w:eastAsia="en-GB"/>
        </w:rPr>
        <w:t>14</w:t>
      </w:r>
    </w:p>
    <w:p w:rsidR="00EE65A8" w:rsidRPr="004537BD" w:rsidRDefault="00EE65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E65A8" w:rsidRPr="004537BD" w:rsidRDefault="00EE65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0B7104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the value of</w:t>
      </w:r>
      <w:r w:rsidR="000B7104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0B7104" w:rsidRPr="004537BD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359" w:dyaOrig="620">
          <v:shape id="_x0000_i1031" type="#_x0000_t75" style="width:68.25pt;height:30.75pt" o:ole="">
            <v:imagedata r:id="rId15" o:title=""/>
          </v:shape>
          <o:OLEObject Type="Embed" ProgID="Equation.DSMT4" ShapeID="_x0000_i1031" DrawAspect="Content" ObjectID="_1585654011" r:id="rId16"/>
        </w:object>
      </w:r>
    </w:p>
    <w:p w:rsidR="000B7104" w:rsidRPr="004537BD" w:rsidRDefault="000B71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B7104" w:rsidRPr="004537BD" w:rsidRDefault="000B71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B7104" w:rsidRPr="004537BD" w:rsidRDefault="000B71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B7104" w:rsidRPr="004537BD" w:rsidRDefault="000B71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A6146" w:rsidRPr="004537BD" w:rsidRDefault="0067667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bar chart shows information about the average weekly wage of top football players</w:t>
      </w: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in</w:t>
      </w:r>
      <w:proofErr w:type="gramEnd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five countries.</w:t>
      </w:r>
    </w:p>
    <w:p w:rsidR="00674AF8" w:rsidRPr="004537BD" w:rsidRDefault="00674A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74AF8" w:rsidRPr="004537BD" w:rsidRDefault="006D6B51" w:rsidP="00DE7ED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hanging="567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B2CF6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2" type="#_x0000_t75" style="width:450.75pt;height:310.5pt">
            <v:imagedata r:id="rId17" o:title=""/>
          </v:shape>
        </w:pic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Find the average weekly wage of top football players in England.</w:t>
      </w:r>
    </w:p>
    <w:p w:rsidR="005205A9" w:rsidRPr="004537BD" w:rsidRDefault="005205A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71AB7" w:rsidRPr="004537BD" w:rsidRDefault="00B71A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6A6146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£ </w:t>
      </w:r>
      <w:r w:rsidR="00CA4DC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n which of these countries is the average weekly wage of top football players £19 000?</w:t>
      </w:r>
    </w:p>
    <w:p w:rsidR="00396473" w:rsidRPr="004537BD" w:rsidRDefault="003964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71AB7" w:rsidRPr="004537BD" w:rsidRDefault="00B71A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6A6146" w:rsidRPr="004537BD" w:rsidRDefault="00162197" w:rsidP="003964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96473" w:rsidRPr="004537BD" w:rsidRDefault="00396473" w:rsidP="003964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average weekly wage of top football players in Germany is £28 000</w:t>
      </w:r>
    </w:p>
    <w:p w:rsidR="00396473" w:rsidRPr="004537BD" w:rsidRDefault="003964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Show this information on the bar chart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table shows the average income per year for top football clubs in each of six countries.</w:t>
      </w:r>
    </w:p>
    <w:p w:rsidR="00676679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112"/>
        <w:gridCol w:w="1110"/>
        <w:gridCol w:w="1111"/>
        <w:gridCol w:w="1110"/>
        <w:gridCol w:w="1111"/>
        <w:gridCol w:w="1110"/>
        <w:gridCol w:w="1111"/>
      </w:tblGrid>
      <w:tr w:rsidR="004B4858" w:rsidRPr="004537BD" w:rsidTr="00DE7ED1">
        <w:trPr>
          <w:trHeight w:val="491"/>
          <w:jc w:val="center"/>
        </w:trPr>
        <w:tc>
          <w:tcPr>
            <w:tcW w:w="2112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Country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Brazil</w:t>
            </w:r>
          </w:p>
        </w:tc>
        <w:tc>
          <w:tcPr>
            <w:tcW w:w="1111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England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France</w:t>
            </w:r>
          </w:p>
        </w:tc>
        <w:tc>
          <w:tcPr>
            <w:tcW w:w="1111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Germany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Spain</w:t>
            </w:r>
          </w:p>
        </w:tc>
        <w:tc>
          <w:tcPr>
            <w:tcW w:w="1111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Turkey</w:t>
            </w:r>
          </w:p>
        </w:tc>
      </w:tr>
      <w:tr w:rsidR="004B4858" w:rsidRPr="004537BD" w:rsidTr="00DE7ED1">
        <w:trPr>
          <w:trHeight w:val="519"/>
          <w:jc w:val="center"/>
        </w:trPr>
        <w:tc>
          <w:tcPr>
            <w:tcW w:w="2112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Income (£ million)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6</w:t>
            </w:r>
          </w:p>
        </w:tc>
        <w:tc>
          <w:tcPr>
            <w:tcW w:w="1111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55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8</w:t>
            </w:r>
          </w:p>
        </w:tc>
        <w:tc>
          <w:tcPr>
            <w:tcW w:w="1111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90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8</w:t>
            </w:r>
          </w:p>
        </w:tc>
        <w:tc>
          <w:tcPr>
            <w:tcW w:w="1111" w:type="dxa"/>
            <w:shd w:val="clear" w:color="auto" w:fill="auto"/>
            <w:vAlign w:val="center"/>
          </w:tcPr>
          <w:p w:rsidR="00676679" w:rsidRPr="004537BD" w:rsidRDefault="00676679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6</w:t>
            </w:r>
          </w:p>
        </w:tc>
      </w:tr>
    </w:tbl>
    <w:p w:rsidR="00396473" w:rsidRPr="004537BD" w:rsidRDefault="003964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d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Find the range.</w:t>
      </w:r>
    </w:p>
    <w:p w:rsidR="00AF1D9C" w:rsidRPr="004537BD" w:rsidRDefault="00AF1D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1D9C" w:rsidRPr="004537BD" w:rsidRDefault="00AF1D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6A6146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£ </w:t>
      </w:r>
      <w:r w:rsidR="00CA4DC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 million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table below shows information about the number of goals scored by a football club</w:t>
      </w: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in</w:t>
      </w:r>
      <w:proofErr w:type="gramEnd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each of its last 45 games.</w:t>
      </w:r>
    </w:p>
    <w:p w:rsidR="00224094" w:rsidRPr="004537BD" w:rsidRDefault="0022409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95"/>
        <w:gridCol w:w="2295"/>
      </w:tblGrid>
      <w:tr w:rsidR="004B4858" w:rsidRPr="004537BD" w:rsidTr="006D2249">
        <w:trPr>
          <w:trHeight w:val="359"/>
          <w:jc w:val="center"/>
        </w:trPr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 of goals</w:t>
            </w:r>
          </w:p>
        </w:tc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 of games</w:t>
            </w:r>
          </w:p>
        </w:tc>
      </w:tr>
      <w:tr w:rsidR="004B4858" w:rsidRPr="004537BD" w:rsidTr="006D2249">
        <w:trPr>
          <w:trHeight w:val="379"/>
          <w:jc w:val="center"/>
        </w:trPr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</w:t>
            </w:r>
          </w:p>
        </w:tc>
      </w:tr>
      <w:tr w:rsidR="004B4858" w:rsidRPr="004537BD" w:rsidTr="006D2249">
        <w:trPr>
          <w:trHeight w:val="359"/>
          <w:jc w:val="center"/>
        </w:trPr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4</w:t>
            </w:r>
          </w:p>
        </w:tc>
      </w:tr>
      <w:tr w:rsidR="004B4858" w:rsidRPr="004537BD" w:rsidTr="006D2249">
        <w:trPr>
          <w:trHeight w:val="359"/>
          <w:jc w:val="center"/>
        </w:trPr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</w:t>
            </w:r>
          </w:p>
        </w:tc>
      </w:tr>
      <w:tr w:rsidR="004B4858" w:rsidRPr="004537BD" w:rsidTr="006D2249">
        <w:trPr>
          <w:trHeight w:val="359"/>
          <w:jc w:val="center"/>
        </w:trPr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</w:t>
            </w:r>
          </w:p>
        </w:tc>
      </w:tr>
      <w:tr w:rsidR="004B4858" w:rsidRPr="004537BD" w:rsidTr="006D2249">
        <w:trPr>
          <w:trHeight w:val="359"/>
          <w:jc w:val="center"/>
        </w:trPr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5</w:t>
            </w:r>
          </w:p>
        </w:tc>
      </w:tr>
      <w:tr w:rsidR="004B4858" w:rsidRPr="004537BD" w:rsidTr="006D2249">
        <w:trPr>
          <w:trHeight w:val="359"/>
          <w:jc w:val="center"/>
        </w:trPr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</w:t>
            </w:r>
          </w:p>
        </w:tc>
      </w:tr>
      <w:tr w:rsidR="004B4858" w:rsidRPr="004537BD" w:rsidTr="006D2249">
        <w:trPr>
          <w:trHeight w:val="379"/>
          <w:jc w:val="center"/>
        </w:trPr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2295" w:type="dxa"/>
            <w:shd w:val="clear" w:color="auto" w:fill="auto"/>
            <w:vAlign w:val="center"/>
          </w:tcPr>
          <w:p w:rsidR="00224094" w:rsidRPr="004537BD" w:rsidRDefault="00224094" w:rsidP="006D224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</w:t>
            </w:r>
          </w:p>
        </w:tc>
      </w:tr>
    </w:tbl>
    <w:p w:rsidR="00224094" w:rsidRPr="004537BD" w:rsidRDefault="0022409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e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Find the median number of goals.</w:t>
      </w:r>
    </w:p>
    <w:p w:rsidR="006A6146" w:rsidRPr="004537BD" w:rsidRDefault="003964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Show your working clearly.</w:t>
      </w:r>
    </w:p>
    <w:p w:rsidR="00224094" w:rsidRPr="004537BD" w:rsidRDefault="0022409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24094" w:rsidRPr="004537BD" w:rsidRDefault="0022409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24094" w:rsidRPr="004537BD" w:rsidRDefault="0022409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24094" w:rsidRPr="004537BD" w:rsidRDefault="0022409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24094" w:rsidRPr="004537BD" w:rsidRDefault="0022409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24094" w:rsidRPr="004537BD" w:rsidRDefault="0022409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24094" w:rsidRPr="004537BD" w:rsidRDefault="0022409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24094" w:rsidRPr="004537BD" w:rsidRDefault="0022409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24094" w:rsidRPr="004537BD" w:rsidRDefault="0022409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A6146" w:rsidRPr="004537BD" w:rsidRDefault="0067667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table shows temperatures recorded on five planets.</w:t>
      </w:r>
    </w:p>
    <w:p w:rsidR="005205A9" w:rsidRPr="004537BD" w:rsidRDefault="005205A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80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08"/>
        <w:gridCol w:w="1050"/>
        <w:gridCol w:w="1216"/>
        <w:gridCol w:w="1217"/>
        <w:gridCol w:w="1216"/>
        <w:gridCol w:w="1217"/>
      </w:tblGrid>
      <w:tr w:rsidR="004B4858" w:rsidRPr="004537BD" w:rsidTr="006B6D53">
        <w:trPr>
          <w:trHeight w:val="454"/>
          <w:jc w:val="center"/>
        </w:trPr>
        <w:tc>
          <w:tcPr>
            <w:tcW w:w="2108" w:type="dxa"/>
            <w:shd w:val="clear" w:color="auto" w:fill="auto"/>
            <w:vAlign w:val="center"/>
          </w:tcPr>
          <w:p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lanet</w:t>
            </w:r>
          </w:p>
        </w:tc>
        <w:tc>
          <w:tcPr>
            <w:tcW w:w="1050" w:type="dxa"/>
            <w:shd w:val="clear" w:color="auto" w:fill="auto"/>
            <w:vAlign w:val="center"/>
          </w:tcPr>
          <w:p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Venus</w:t>
            </w:r>
          </w:p>
        </w:tc>
        <w:tc>
          <w:tcPr>
            <w:tcW w:w="1216" w:type="dxa"/>
            <w:shd w:val="clear" w:color="auto" w:fill="auto"/>
            <w:vAlign w:val="center"/>
          </w:tcPr>
          <w:p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Earth</w:t>
            </w:r>
          </w:p>
        </w:tc>
        <w:tc>
          <w:tcPr>
            <w:tcW w:w="1217" w:type="dxa"/>
            <w:shd w:val="clear" w:color="auto" w:fill="auto"/>
            <w:vAlign w:val="center"/>
          </w:tcPr>
          <w:p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Mars</w:t>
            </w:r>
          </w:p>
        </w:tc>
        <w:tc>
          <w:tcPr>
            <w:tcW w:w="1216" w:type="dxa"/>
            <w:shd w:val="clear" w:color="auto" w:fill="auto"/>
            <w:vAlign w:val="center"/>
          </w:tcPr>
          <w:p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Jupiter</w:t>
            </w:r>
          </w:p>
        </w:tc>
        <w:tc>
          <w:tcPr>
            <w:tcW w:w="1217" w:type="dxa"/>
            <w:shd w:val="clear" w:color="auto" w:fill="auto"/>
            <w:vAlign w:val="center"/>
          </w:tcPr>
          <w:p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Uranus</w:t>
            </w:r>
          </w:p>
        </w:tc>
      </w:tr>
      <w:tr w:rsidR="004B4858" w:rsidRPr="004537BD" w:rsidTr="006B6D53">
        <w:trPr>
          <w:trHeight w:val="454"/>
          <w:jc w:val="center"/>
        </w:trPr>
        <w:tc>
          <w:tcPr>
            <w:tcW w:w="2108" w:type="dxa"/>
            <w:shd w:val="clear" w:color="auto" w:fill="auto"/>
            <w:vAlign w:val="center"/>
          </w:tcPr>
          <w:p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Temperature (°C)</w:t>
            </w:r>
          </w:p>
        </w:tc>
        <w:tc>
          <w:tcPr>
            <w:tcW w:w="1050" w:type="dxa"/>
            <w:shd w:val="clear" w:color="auto" w:fill="auto"/>
            <w:vAlign w:val="center"/>
          </w:tcPr>
          <w:p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58</w:t>
            </w:r>
          </w:p>
        </w:tc>
        <w:tc>
          <w:tcPr>
            <w:tcW w:w="1216" w:type="dxa"/>
            <w:shd w:val="clear" w:color="auto" w:fill="auto"/>
            <w:vAlign w:val="center"/>
          </w:tcPr>
          <w:p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1217" w:type="dxa"/>
            <w:shd w:val="clear" w:color="auto" w:fill="auto"/>
            <w:vAlign w:val="center"/>
          </w:tcPr>
          <w:p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−55</w:t>
            </w:r>
          </w:p>
        </w:tc>
        <w:tc>
          <w:tcPr>
            <w:tcW w:w="1216" w:type="dxa"/>
            <w:shd w:val="clear" w:color="auto" w:fill="auto"/>
            <w:vAlign w:val="center"/>
          </w:tcPr>
          <w:p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−153</w:t>
            </w:r>
          </w:p>
        </w:tc>
        <w:tc>
          <w:tcPr>
            <w:tcW w:w="1217" w:type="dxa"/>
            <w:shd w:val="clear" w:color="auto" w:fill="auto"/>
            <w:vAlign w:val="center"/>
          </w:tcPr>
          <w:p w:rsidR="00224094" w:rsidRPr="004537BD" w:rsidRDefault="00224094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−214</w:t>
            </w:r>
          </w:p>
        </w:tc>
      </w:tr>
    </w:tbl>
    <w:p w:rsidR="00224094" w:rsidRPr="004537BD" w:rsidRDefault="0022409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at is the difference between the temperatures recorded </w:t>
      </w:r>
      <w:proofErr w:type="gramStart"/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on</w:t>
      </w:r>
      <w:proofErr w:type="gramEnd"/>
    </w:p>
    <w:p w:rsidR="0062386C" w:rsidRPr="004537BD" w:rsidRDefault="0062386C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396473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Earth and Mars,</w:t>
      </w:r>
    </w:p>
    <w:p w:rsidR="0062386C" w:rsidRPr="004537BD" w:rsidRDefault="0062386C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2386C" w:rsidRPr="004537BD" w:rsidRDefault="0062386C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2386C" w:rsidRPr="004537BD" w:rsidRDefault="0062386C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DE7ED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 °C</w:t>
      </w:r>
    </w:p>
    <w:p w:rsidR="006A6146" w:rsidRPr="004537BD" w:rsidRDefault="00396473" w:rsidP="003964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Jupiter and Mars?</w:t>
      </w:r>
    </w:p>
    <w:p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 °C</w:t>
      </w:r>
    </w:p>
    <w:p w:rsidR="006A6146" w:rsidRPr="004537BD" w:rsidRDefault="00162197" w:rsidP="005205A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205A9" w:rsidRPr="004537BD" w:rsidRDefault="005205A9" w:rsidP="005205A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A temperature recorded on Pluto is 693°C less than the temperature recorded on Venus.</w:t>
      </w:r>
    </w:p>
    <w:p w:rsidR="005205A9" w:rsidRPr="004537BD" w:rsidRDefault="005205A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the temperature on Pluto.</w:t>
      </w:r>
    </w:p>
    <w:p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 °C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the mean of</w:t>
      </w:r>
    </w:p>
    <w:p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Look w:val="04A0"/>
      </w:tblPr>
      <w:tblGrid>
        <w:gridCol w:w="898"/>
        <w:gridCol w:w="898"/>
        <w:gridCol w:w="898"/>
        <w:gridCol w:w="898"/>
        <w:gridCol w:w="898"/>
      </w:tblGrid>
      <w:tr w:rsidR="004B4858" w:rsidRPr="004537BD" w:rsidTr="006B6D53">
        <w:trPr>
          <w:trHeight w:val="522"/>
          <w:jc w:val="center"/>
        </w:trPr>
        <w:tc>
          <w:tcPr>
            <w:tcW w:w="898" w:type="dxa"/>
            <w:shd w:val="clear" w:color="auto" w:fill="auto"/>
            <w:vAlign w:val="center"/>
          </w:tcPr>
          <w:p w:rsidR="0062386C" w:rsidRPr="004537BD" w:rsidRDefault="0062386C" w:rsidP="004B485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58</w:t>
            </w:r>
          </w:p>
        </w:tc>
        <w:tc>
          <w:tcPr>
            <w:tcW w:w="898" w:type="dxa"/>
            <w:shd w:val="clear" w:color="auto" w:fill="auto"/>
            <w:vAlign w:val="center"/>
          </w:tcPr>
          <w:p w:rsidR="0062386C" w:rsidRPr="004537BD" w:rsidRDefault="0062386C" w:rsidP="004B485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898" w:type="dxa"/>
            <w:shd w:val="clear" w:color="auto" w:fill="auto"/>
            <w:vAlign w:val="center"/>
          </w:tcPr>
          <w:p w:rsidR="0062386C" w:rsidRPr="004537BD" w:rsidRDefault="0062386C" w:rsidP="004B485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−55</w:t>
            </w:r>
          </w:p>
        </w:tc>
        <w:tc>
          <w:tcPr>
            <w:tcW w:w="898" w:type="dxa"/>
            <w:shd w:val="clear" w:color="auto" w:fill="auto"/>
            <w:vAlign w:val="center"/>
          </w:tcPr>
          <w:p w:rsidR="0062386C" w:rsidRPr="004537BD" w:rsidRDefault="0062386C" w:rsidP="004B485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−153</w:t>
            </w:r>
          </w:p>
        </w:tc>
        <w:tc>
          <w:tcPr>
            <w:tcW w:w="898" w:type="dxa"/>
            <w:shd w:val="clear" w:color="auto" w:fill="auto"/>
            <w:vAlign w:val="center"/>
          </w:tcPr>
          <w:p w:rsidR="0062386C" w:rsidRPr="004537BD" w:rsidRDefault="0062386C" w:rsidP="004B4858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−214</w:t>
            </w:r>
          </w:p>
        </w:tc>
      </w:tr>
    </w:tbl>
    <w:p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96C62" w:rsidRPr="004537BD" w:rsidRDefault="00196C6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96C62" w:rsidRPr="004537BD" w:rsidRDefault="00196C6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2386C" w:rsidRPr="004537BD" w:rsidRDefault="0062386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A6146" w:rsidRPr="004537BD" w:rsidRDefault="00676679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diagram shows a picture of a ship and four containers.</w:t>
      </w: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ship and the containers are drawn to the same scale.</w:t>
      </w:r>
    </w:p>
    <w:p w:rsidR="00196C62" w:rsidRPr="004537BD" w:rsidRDefault="006D6B51" w:rsidP="00DE7ED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B2CF6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3" type="#_x0000_t75" style="width:286.5pt;height:165pt">
            <v:imagedata r:id="rId18" o:title=""/>
          </v:shape>
        </w:pict>
      </w:r>
    </w:p>
    <w:p w:rsidR="006A6146" w:rsidRPr="004537BD" w:rsidRDefault="006A6146" w:rsidP="00196C6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length of each container is 12.19 m.</w:t>
      </w: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length of the ship.</w:t>
      </w:r>
    </w:p>
    <w:p w:rsidR="006A6146" w:rsidRPr="004537BD" w:rsidRDefault="005205A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Show your working clearly.</w:t>
      </w: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71AB7" w:rsidRPr="004537BD" w:rsidRDefault="00B71A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71AB7" w:rsidRPr="004537BD" w:rsidRDefault="00B71A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0264C" w:rsidRPr="004537BD" w:rsidRDefault="0030264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0264C" w:rsidRPr="004537BD" w:rsidRDefault="0030264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71AB7" w:rsidRPr="004537BD" w:rsidRDefault="00B71A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71AB7" w:rsidRPr="004537BD" w:rsidRDefault="00B71A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proofErr w:type="gramStart"/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m</w:t>
      </w:r>
      <w:proofErr w:type="gramEnd"/>
    </w:p>
    <w:p w:rsidR="006A6146" w:rsidRPr="004537BD" w:rsidRDefault="00162197" w:rsidP="005205A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205A9" w:rsidRPr="004537BD" w:rsidRDefault="005205A9" w:rsidP="005205A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 different container is a </w:t>
      </w:r>
      <w:proofErr w:type="spellStart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cuboid</w:t>
      </w:r>
      <w:proofErr w:type="spellEnd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with length 6.2 m, width 2.4 m and height 2.5 m.</w:t>
      </w:r>
    </w:p>
    <w:p w:rsidR="005205A9" w:rsidRPr="004537BD" w:rsidRDefault="005205A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the volume of this container.</w:t>
      </w:r>
    </w:p>
    <w:p w:rsidR="00B71AB7" w:rsidRPr="004537BD" w:rsidRDefault="00B71A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71AB7" w:rsidRPr="004537BD" w:rsidRDefault="00B71A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71AB7" w:rsidRPr="004537BD" w:rsidRDefault="00B71A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71AB7" w:rsidRPr="004537BD" w:rsidRDefault="00B71A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71AB7" w:rsidRPr="004537BD" w:rsidRDefault="00B71A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 m</w:t>
      </w:r>
      <w:r w:rsidR="006A6146" w:rsidRPr="004537BD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A6146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="00E7395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weekly rent for a holiday apartment is £530, which is the same as 715.5 euros.</w:t>
      </w: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weekly rent for a holiday cottage is £750</w:t>
      </w:r>
      <w:r w:rsidR="00986634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Using the same rate of currency exchange, work out the weekly rent for the cottage in euros.</w:t>
      </w:r>
      <w:proofErr w:type="gramEnd"/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6D224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proofErr w:type="gramStart"/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euros</w:t>
      </w:r>
      <w:proofErr w:type="gramEnd"/>
    </w:p>
    <w:p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FE60C8" w:rsidRPr="004537BD" w:rsidRDefault="00FE60C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 w:rsidR="007B6590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986634" w:rsidRPr="004537BD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lang w:eastAsia="en-GB"/>
        </w:rPr>
        <w:tab/>
        <w:t>Simplify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lang w:eastAsia="en-GB"/>
        </w:rPr>
        <w:tab/>
        <w:t>9</w:t>
      </w:r>
      <w:r w:rsidR="00986634" w:rsidRPr="004537BD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x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en-GB"/>
        </w:rPr>
        <w:t>2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+ 2</w:t>
      </w:r>
      <w:r w:rsidR="00986634" w:rsidRPr="004537BD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x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en-GB"/>
        </w:rPr>
        <w:t>2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– 5</w:t>
      </w:r>
      <w:r w:rsidR="00986634" w:rsidRPr="004537BD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x</w:t>
      </w:r>
      <w:r w:rsidR="00986634" w:rsidRPr="004537BD"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en-GB"/>
        </w:rPr>
        <w:t>2</w:t>
      </w:r>
    </w:p>
    <w:p w:rsidR="00986634" w:rsidRPr="004537BD" w:rsidRDefault="00986634" w:rsidP="0098663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30264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0264C" w:rsidRPr="004537BD" w:rsidRDefault="0030264C" w:rsidP="0030264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A6146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e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2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− 5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g</w:t>
      </w:r>
    </w:p>
    <w:p w:rsidR="00986634" w:rsidRPr="004537BD" w:rsidRDefault="0098663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  <w:r w:rsidR="00986634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12   and   </w:t>
      </w:r>
      <w:r w:rsidR="006A6146"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g</w:t>
      </w:r>
      <w:r w:rsidR="00986634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3</w:t>
      </w:r>
    </w:p>
    <w:p w:rsidR="00E666C9" w:rsidRPr="004537BD" w:rsidRDefault="00E666C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666C9" w:rsidRPr="004537BD" w:rsidRDefault="00E666C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666C9" w:rsidRPr="004537BD" w:rsidRDefault="00E666C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666C9" w:rsidRPr="004537BD" w:rsidRDefault="00E666C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666C9" w:rsidRPr="004537BD" w:rsidRDefault="00E666C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666C9" w:rsidRPr="004537BD" w:rsidRDefault="00E666C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A6146" w:rsidRPr="004537BD" w:rsidRDefault="00E666C9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e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</w:t>
      </w:r>
      <w:r w:rsidR="00CA4DC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FE60C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05735" w:rsidRPr="004537BD" w:rsidRDefault="00676679" w:rsidP="00D0573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D05735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</w:p>
    <w:p w:rsidR="00D05735" w:rsidRPr="004537BD" w:rsidRDefault="006D6B51" w:rsidP="00D0573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CB2CF6">
        <w:rPr>
          <w:rFonts w:ascii="Times New Roman" w:hAnsi="Times New Roman"/>
          <w:sz w:val="24"/>
          <w:szCs w:val="24"/>
          <w:lang w:eastAsia="en-GB"/>
        </w:rPr>
        <w:pict>
          <v:shape id="_x0000_i1034" type="#_x0000_t75" style="width:402pt;height:129pt">
            <v:imagedata r:id="rId19" o:title=""/>
          </v:shape>
        </w:pict>
      </w: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4537BD">
        <w:rPr>
          <w:rFonts w:ascii="Times New Roman" w:hAnsi="Times New Roman"/>
          <w:sz w:val="24"/>
          <w:szCs w:val="24"/>
          <w:lang w:eastAsia="en-GB"/>
        </w:rPr>
        <w:t>Work out the area of this trapezium.</w:t>
      </w: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537BD">
        <w:rPr>
          <w:rFonts w:ascii="Times New Roman" w:hAnsi="Times New Roman"/>
          <w:sz w:val="24"/>
          <w:szCs w:val="24"/>
          <w:lang w:eastAsia="en-GB"/>
        </w:rPr>
        <w:t>....................................................... cm</w:t>
      </w:r>
      <w:r w:rsidRPr="004537BD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1 is 2 marks)</w:t>
      </w:r>
    </w:p>
    <w:p w:rsidR="00D05735" w:rsidRPr="004537BD" w:rsidRDefault="00D05735" w:rsidP="00D0573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A6146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E7395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Find</w:t>
      </w:r>
      <w:r w:rsidR="00D52B18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51209C" w:rsidRPr="004537BD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480" w:dyaOrig="360">
          <v:shape id="_x0000_i1035" type="#_x0000_t75" style="width:24pt;height:18pt" o:ole="">
            <v:imagedata r:id="rId20" o:title=""/>
          </v:shape>
          <o:OLEObject Type="Embed" ProgID="Equation.DSMT4" ShapeID="_x0000_i1035" DrawAspect="Content" ObjectID="_1585654012" r:id="rId21"/>
        </w:object>
      </w:r>
    </w:p>
    <w:p w:rsidR="006A6146" w:rsidRPr="004537BD" w:rsidRDefault="00B71AB7" w:rsidP="00B71AB7">
      <w:pPr>
        <w:tabs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rite down all the figures on your calculator display.</w:t>
      </w:r>
    </w:p>
    <w:p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A53D3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A53D3E" w:rsidP="00A53D3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your answer to </w:t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proofErr w:type="gramStart"/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proofErr w:type="spellStart"/>
      <w:proofErr w:type="gramEnd"/>
      <w:r w:rsidR="005205A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5205A9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)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correct to 2 decimal places.</w:t>
      </w:r>
    </w:p>
    <w:p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proofErr w:type="gramStart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proofErr w:type="gram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Use your calculator to work out the value of</w:t>
      </w:r>
    </w:p>
    <w:p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1209C" w:rsidRPr="004537BD" w:rsidRDefault="0051209C" w:rsidP="00A565EC">
      <w:pPr>
        <w:tabs>
          <w:tab w:val="left" w:pos="0"/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980" w:dyaOrig="660">
          <v:shape id="_x0000_i1036" type="#_x0000_t75" style="width:48.75pt;height:33pt" o:ole="">
            <v:imagedata r:id="rId22" o:title=""/>
          </v:shape>
          <o:OLEObject Type="Embed" ProgID="Equation.DSMT4" ShapeID="_x0000_i1036" DrawAspect="Content" ObjectID="_1585654013" r:id="rId23"/>
        </w:object>
      </w:r>
    </w:p>
    <w:p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1209C" w:rsidRPr="004537BD" w:rsidRDefault="0051209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  <w:t>Write down all the figures on your calculator display.</w:t>
      </w:r>
    </w:p>
    <w:p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71AB7" w:rsidRPr="004537BD" w:rsidRDefault="00B71A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FF2B1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your answer to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proofErr w:type="gramStart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proofErr w:type="spellStart"/>
      <w:proofErr w:type="gram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61659B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correct to 3 significant figures.</w:t>
      </w:r>
    </w:p>
    <w:p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A6146" w:rsidRPr="004537BD" w:rsidRDefault="006766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E7395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Here is a list of five fractions.</w:t>
      </w:r>
    </w:p>
    <w:p w:rsidR="00A565EC" w:rsidRPr="004537BD" w:rsidRDefault="00A565EC" w:rsidP="00A565E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565EC" w:rsidRPr="004537BD" w:rsidRDefault="00B71AB7" w:rsidP="00A565E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4060" w:dyaOrig="620">
          <v:shape id="_x0000_i1037" type="#_x0000_t75" style="width:203.25pt;height:30.75pt" o:ole="">
            <v:imagedata r:id="rId24" o:title=""/>
          </v:shape>
          <o:OLEObject Type="Embed" ProgID="Equation.DSMT4" ShapeID="_x0000_i1037" DrawAspect="Content" ObjectID="_1585654014" r:id="rId25"/>
        </w:object>
      </w:r>
      <w:r w:rsidR="00A565EC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A565EC" w:rsidRPr="004537BD" w:rsidRDefault="00A565EC" w:rsidP="00A565E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61659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proofErr w:type="gramStart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proofErr w:type="gramEnd"/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rite down the smallest fraction in the list.</w:t>
      </w:r>
    </w:p>
    <w:p w:rsidR="00A565EC" w:rsidRPr="004537BD" w:rsidRDefault="00A565EC" w:rsidP="0061659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565EC" w:rsidRPr="004537BD" w:rsidRDefault="00A565EC" w:rsidP="0061659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61659B" w:rsidP="0061659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rite down the largest fraction in the list.</w:t>
      </w:r>
    </w:p>
    <w:p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omplete the statement below to show a fraction that is equivalent to </w:t>
      </w:r>
      <w:r w:rsidR="00A565EC" w:rsidRPr="004537BD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20" w:dyaOrig="620">
          <v:shape id="_x0000_i1038" type="#_x0000_t75" style="width:11.25pt;height:30.75pt" o:ole="">
            <v:imagedata r:id="rId26" o:title=""/>
          </v:shape>
          <o:OLEObject Type="Embed" ProgID="Equation.DSMT4" ShapeID="_x0000_i1038" DrawAspect="Content" ObjectID="_1585654015" r:id="rId27"/>
        </w:object>
      </w:r>
    </w:p>
    <w:p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565EC" w:rsidRPr="004537BD" w:rsidRDefault="00A565EC" w:rsidP="00A565EC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F30D5" w:rsidRPr="004537BD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080" w:dyaOrig="620">
          <v:shape id="_x0000_i1039" type="#_x0000_t75" style="width:66.75pt;height:38.25pt" o:ole="">
            <v:imagedata r:id="rId28" o:title=""/>
          </v:shape>
          <o:OLEObject Type="Embed" ProgID="Equation.DSMT4" ShapeID="_x0000_i1039" DrawAspect="Content" ObjectID="_1585654016" r:id="rId29"/>
        </w:objec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FE60C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4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b/>
          <w:bCs/>
          <w:color w:val="000000"/>
          <w:position w:val="-10"/>
          <w:sz w:val="24"/>
          <w:szCs w:val="24"/>
          <w:lang w:eastAsia="en-GB"/>
        </w:rPr>
        <w:object w:dxaOrig="2340" w:dyaOrig="320">
          <v:shape id="_x0000_i1040" type="#_x0000_t75" style="width:117pt;height:15.75pt" o:ole="">
            <v:imagedata r:id="rId30" o:title=""/>
          </v:shape>
          <o:OLEObject Type="Embed" ProgID="Equation.DSMT4" ShapeID="_x0000_i1040" DrawAspect="Content" ObjectID="_1585654017" r:id="rId31"/>
        </w:objec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b/>
          <w:bCs/>
          <w:color w:val="000000"/>
          <w:position w:val="-28"/>
          <w:sz w:val="24"/>
          <w:szCs w:val="24"/>
          <w:lang w:eastAsia="en-GB"/>
        </w:rPr>
        <w:object w:dxaOrig="3780" w:dyaOrig="680">
          <v:shape id="_x0000_i1041" type="#_x0000_t75" style="width:189pt;height:33.75pt" o:ole="">
            <v:imagedata r:id="rId32" o:title=""/>
          </v:shape>
          <o:OLEObject Type="Embed" ProgID="Equation.DSMT4" ShapeID="_x0000_i1041" DrawAspect="Content" ObjectID="_1585654018" r:id="rId33"/>
        </w:objec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st the members of the set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st the members of the set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Q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14 is 3 marks)</w:t>
      </w:r>
    </w:p>
    <w:p w:rsidR="00D05735" w:rsidRPr="004537BD" w:rsidRDefault="00D05735" w:rsidP="00D05735">
      <w:pPr>
        <w:tabs>
          <w:tab w:val="left" w:pos="-567"/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A6146" w:rsidRPr="004537BD" w:rsidRDefault="00676679" w:rsidP="00EF30D5">
      <w:pPr>
        <w:tabs>
          <w:tab w:val="left" w:pos="-567"/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D05735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E73958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Here is a biased five-sided spinner.</w:t>
      </w:r>
    </w:p>
    <w:p w:rsidR="00A565EC" w:rsidRPr="004537BD" w:rsidRDefault="006D6B51" w:rsidP="00D46D3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B2CF6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42" type="#_x0000_t75" style="width:175.5pt;height:180.75pt">
            <v:imagedata r:id="rId34" o:title=""/>
          </v:shape>
        </w:pict>
      </w:r>
    </w:p>
    <w:p w:rsidR="006A6146" w:rsidRPr="004537BD" w:rsidRDefault="006A6146" w:rsidP="00A565E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When the spinner is spun, it can land on red, orange, yellow, green or blue.</w:t>
      </w: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probabilities that it lands on red, orange and yellow are given in the table.</w:t>
      </w:r>
    </w:p>
    <w:p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86"/>
        <w:gridCol w:w="1072"/>
        <w:gridCol w:w="1072"/>
        <w:gridCol w:w="1072"/>
        <w:gridCol w:w="1072"/>
        <w:gridCol w:w="1072"/>
      </w:tblGrid>
      <w:tr w:rsidR="004B4858" w:rsidRPr="004537BD" w:rsidTr="004B4858">
        <w:trPr>
          <w:trHeight w:val="340"/>
          <w:jc w:val="center"/>
        </w:trPr>
        <w:tc>
          <w:tcPr>
            <w:tcW w:w="1386" w:type="dxa"/>
            <w:shd w:val="clear" w:color="auto" w:fill="auto"/>
            <w:vAlign w:val="center"/>
          </w:tcPr>
          <w:p w:rsidR="00A565EC" w:rsidRPr="004537BD" w:rsidRDefault="00A565EC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Colour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A565EC" w:rsidRPr="004537BD" w:rsidRDefault="00A565EC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red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A565EC" w:rsidRPr="004537BD" w:rsidRDefault="00A565EC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orange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A565EC" w:rsidRPr="004537BD" w:rsidRDefault="00A565EC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yellow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A565EC" w:rsidRPr="004537BD" w:rsidRDefault="00A565EC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green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A565EC" w:rsidRPr="004537BD" w:rsidRDefault="00A565EC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blue</w:t>
            </w:r>
          </w:p>
        </w:tc>
      </w:tr>
      <w:tr w:rsidR="004B4858" w:rsidRPr="004537BD" w:rsidTr="004B4858">
        <w:trPr>
          <w:trHeight w:val="359"/>
          <w:jc w:val="center"/>
        </w:trPr>
        <w:tc>
          <w:tcPr>
            <w:tcW w:w="1386" w:type="dxa"/>
            <w:shd w:val="clear" w:color="auto" w:fill="auto"/>
            <w:vAlign w:val="center"/>
          </w:tcPr>
          <w:p w:rsidR="00A565EC" w:rsidRPr="004537BD" w:rsidRDefault="00A565EC" w:rsidP="004B48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A565EC" w:rsidRPr="004537BD" w:rsidRDefault="00A565EC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A565EC" w:rsidRPr="004537BD" w:rsidRDefault="00A565EC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2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A565EC" w:rsidRPr="004537BD" w:rsidRDefault="00A565EC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537B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1</w:t>
            </w:r>
          </w:p>
        </w:tc>
        <w:tc>
          <w:tcPr>
            <w:tcW w:w="1072" w:type="dxa"/>
            <w:shd w:val="clear" w:color="auto" w:fill="auto"/>
            <w:vAlign w:val="center"/>
          </w:tcPr>
          <w:p w:rsidR="00A565EC" w:rsidRPr="004537BD" w:rsidRDefault="00A565EC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72" w:type="dxa"/>
            <w:shd w:val="clear" w:color="auto" w:fill="auto"/>
            <w:vAlign w:val="center"/>
          </w:tcPr>
          <w:p w:rsidR="00A565EC" w:rsidRPr="004537BD" w:rsidRDefault="00A565EC" w:rsidP="004B485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:rsidR="00A565EC" w:rsidRPr="004537BD" w:rsidRDefault="00A565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spinner lands on green is the same as the probability that the</w:t>
      </w: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spinner</w:t>
      </w:r>
      <w:proofErr w:type="gramEnd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lands on blue.</w:t>
      </w:r>
    </w:p>
    <w:p w:rsidR="00F77204" w:rsidRPr="004537BD" w:rsidRDefault="00F77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Michael spins the spinner once.</w:t>
      </w:r>
    </w:p>
    <w:p w:rsidR="00F77204" w:rsidRPr="004537BD" w:rsidRDefault="00F77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the spinner lands on green.</w:t>
      </w:r>
    </w:p>
    <w:p w:rsidR="00F77204" w:rsidRPr="004537BD" w:rsidRDefault="00F77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77204" w:rsidRPr="004537BD" w:rsidRDefault="00F77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77204" w:rsidRPr="004537BD" w:rsidRDefault="00F77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77204" w:rsidRPr="004537BD" w:rsidRDefault="00F77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6146" w:rsidRPr="004537BD" w:rsidRDefault="006A614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Jenny spins the spinner 200 times.</w:t>
      </w:r>
    </w:p>
    <w:p w:rsidR="00F77204" w:rsidRPr="004537BD" w:rsidRDefault="00F77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number of times the spinner lands on red.</w:t>
      </w:r>
    </w:p>
    <w:p w:rsidR="00F77204" w:rsidRPr="004537BD" w:rsidRDefault="00F77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77204" w:rsidRPr="004537BD" w:rsidRDefault="00F77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E028F" w:rsidRPr="004537BD" w:rsidRDefault="007E028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77204" w:rsidRPr="004537BD" w:rsidRDefault="00F77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6146" w:rsidRPr="004537BD" w:rsidRDefault="00CA4DC3" w:rsidP="00CA4DC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6A6146"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A6146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4537BD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D05735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6A6146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514F3A"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A6146" w:rsidRPr="004537BD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D6B51" w:rsidRPr="00B74B97" w:rsidRDefault="00676679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D6B5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6</w:t>
      </w:r>
      <w:r w:rsidR="006D6B5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D6B51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="006D6B51"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7</w:t>
      </w:r>
      <w:r w:rsidR="006D6B51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="006D6B51" w:rsidRPr="00674AF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6D6B51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="006D6B51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= −</w:t>
      </w:r>
      <w:r w:rsidRPr="009B6249">
        <w:rPr>
          <w:rFonts w:ascii="Times New Roman" w:hAnsi="Times New Roman"/>
          <w:iCs/>
          <w:color w:val="000000"/>
          <w:sz w:val="24"/>
          <w:szCs w:val="24"/>
          <w:lang w:eastAsia="en-GB"/>
        </w:rPr>
        <w:t>2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B6249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and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f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5</w:t>
      </w: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proofErr w:type="gramStart"/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  <w:proofErr w:type="gramEnd"/>
    </w:p>
    <w:p w:rsidR="006D6B51" w:rsidRPr="002D4FCE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D6B51" w:rsidRPr="00B74B97" w:rsidRDefault="006D6B51" w:rsidP="006D6B51">
      <w:pPr>
        <w:tabs>
          <w:tab w:val="left" w:pos="0"/>
          <w:tab w:val="left" w:pos="426"/>
          <w:tab w:val="left" w:pos="127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5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q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iCs/>
          <w:color w:val="000000"/>
          <w:sz w:val="24"/>
          <w:szCs w:val="24"/>
          <w:lang w:eastAsia="en-GB"/>
        </w:rPr>
        <w:t>–</w:t>
      </w:r>
      <w:r w:rsidRPr="009B6249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3)</w:t>
      </w:r>
      <w:r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= 12 −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q</w:t>
      </w: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q </w:t>
      </w:r>
      <w:proofErr w:type="gramStart"/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  <w:proofErr w:type="gramEnd"/>
    </w:p>
    <w:p w:rsidR="006D6B51" w:rsidRPr="002D4FCE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D6B51" w:rsidRDefault="006D6B51" w:rsidP="006D6B51">
      <w:pPr>
        <w:tabs>
          <w:tab w:val="left" w:pos="0"/>
          <w:tab w:val="left" w:pos="426"/>
          <w:tab w:val="left" w:pos="2552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the inequalit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3 – 7</w:t>
      </w:r>
      <w:r w:rsidRPr="009E2475">
        <w:rPr>
          <w:rFonts w:ascii="Times New Roman" w:hAnsi="Times New Roman"/>
          <w:i/>
          <w:color w:val="000000"/>
          <w:sz w:val="24"/>
          <w:szCs w:val="24"/>
          <w:lang w:eastAsia="en-GB"/>
        </w:rPr>
        <w:t>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>
        <w:rPr>
          <w:rFonts w:ascii="Cambria Math" w:hAnsi="Cambria Math"/>
          <w:color w:val="000000"/>
          <w:sz w:val="24"/>
          <w:szCs w:val="24"/>
          <w:lang w:eastAsia="en-GB"/>
        </w:rPr>
        <w:t>≥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31</w:t>
      </w: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Pr="009E2475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D6B51" w:rsidRPr="002D4FCE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6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05735" w:rsidRPr="004537BD" w:rsidRDefault="00D05735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>17</w:t>
      </w: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442CB8">
        <w:rPr>
          <w:rFonts w:ascii="Times New Roman" w:hAnsi="Times New Roman"/>
          <w:sz w:val="24"/>
          <w:szCs w:val="24"/>
          <w:lang w:eastAsia="en-GB"/>
        </w:rPr>
        <w:t>Here are the first five terms of a number sequence.</w:t>
      </w:r>
    </w:p>
    <w:tbl>
      <w:tblPr>
        <w:tblW w:w="0" w:type="auto"/>
        <w:jc w:val="center"/>
        <w:tblLook w:val="04A0"/>
      </w:tblPr>
      <w:tblGrid>
        <w:gridCol w:w="1172"/>
        <w:gridCol w:w="1172"/>
        <w:gridCol w:w="1172"/>
        <w:gridCol w:w="1173"/>
        <w:gridCol w:w="1173"/>
      </w:tblGrid>
      <w:tr w:rsidR="006D6B51" w:rsidRPr="00442CB8" w:rsidTr="006D6B51">
        <w:trPr>
          <w:trHeight w:val="401"/>
          <w:jc w:val="center"/>
        </w:trPr>
        <w:tc>
          <w:tcPr>
            <w:tcW w:w="1172" w:type="dxa"/>
            <w:shd w:val="clear" w:color="auto" w:fill="auto"/>
            <w:vAlign w:val="center"/>
          </w:tcPr>
          <w:p w:rsidR="006D6B51" w:rsidRPr="00442CB8" w:rsidRDefault="006D6B51" w:rsidP="006D6B5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42CB8"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1172" w:type="dxa"/>
            <w:shd w:val="clear" w:color="auto" w:fill="auto"/>
            <w:vAlign w:val="center"/>
          </w:tcPr>
          <w:p w:rsidR="006D6B51" w:rsidRPr="00442CB8" w:rsidRDefault="006D6B51" w:rsidP="006D6B5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42CB8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  <w:tc>
          <w:tcPr>
            <w:tcW w:w="1172" w:type="dxa"/>
            <w:shd w:val="clear" w:color="auto" w:fill="auto"/>
            <w:vAlign w:val="center"/>
          </w:tcPr>
          <w:p w:rsidR="006D6B51" w:rsidRPr="00442CB8" w:rsidRDefault="006D6B51" w:rsidP="006D6B5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42CB8">
              <w:rPr>
                <w:rFonts w:ascii="Times New Roman" w:hAnsi="Times New Roman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1173" w:type="dxa"/>
            <w:shd w:val="clear" w:color="auto" w:fill="auto"/>
            <w:vAlign w:val="center"/>
          </w:tcPr>
          <w:p w:rsidR="006D6B51" w:rsidRPr="00442CB8" w:rsidRDefault="006D6B51" w:rsidP="006D6B5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42CB8">
              <w:rPr>
                <w:rFonts w:ascii="Times New Roman" w:hAnsi="Times New Roman"/>
                <w:sz w:val="24"/>
                <w:szCs w:val="24"/>
                <w:lang w:eastAsia="en-GB"/>
              </w:rPr>
              <w:t>19</w:t>
            </w:r>
          </w:p>
        </w:tc>
        <w:tc>
          <w:tcPr>
            <w:tcW w:w="1173" w:type="dxa"/>
            <w:shd w:val="clear" w:color="auto" w:fill="auto"/>
            <w:vAlign w:val="center"/>
          </w:tcPr>
          <w:p w:rsidR="006D6B51" w:rsidRPr="00442CB8" w:rsidRDefault="006D6B51" w:rsidP="006D6B5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442CB8">
              <w:rPr>
                <w:rFonts w:ascii="Times New Roman" w:hAnsi="Times New Roman"/>
                <w:sz w:val="24"/>
                <w:szCs w:val="24"/>
                <w:lang w:eastAsia="en-GB"/>
              </w:rPr>
              <w:t>23</w:t>
            </w:r>
          </w:p>
        </w:tc>
      </w:tr>
    </w:tbl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(</w:t>
      </w:r>
      <w:r w:rsidRPr="00442C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442CB8">
        <w:rPr>
          <w:rFonts w:ascii="Times New Roman" w:hAnsi="Times New Roman"/>
          <w:sz w:val="24"/>
          <w:szCs w:val="24"/>
          <w:lang w:eastAsia="en-GB"/>
        </w:rPr>
        <w:t>)</w:t>
      </w:r>
      <w:r w:rsidRPr="00442CB8">
        <w:rPr>
          <w:rFonts w:ascii="Times New Roman" w:hAnsi="Times New Roman"/>
          <w:sz w:val="24"/>
          <w:szCs w:val="24"/>
          <w:lang w:eastAsia="en-GB"/>
        </w:rPr>
        <w:tab/>
        <w:t xml:space="preserve">Find an expression, in terms of </w:t>
      </w: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442CB8">
        <w:rPr>
          <w:rFonts w:ascii="Times New Roman" w:hAnsi="Times New Roman"/>
          <w:sz w:val="24"/>
          <w:szCs w:val="24"/>
          <w:lang w:eastAsia="en-GB"/>
        </w:rPr>
        <w:t xml:space="preserve">, for the </w:t>
      </w: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442CB8">
        <w:rPr>
          <w:rFonts w:ascii="Times New Roman" w:hAnsi="Times New Roman"/>
          <w:sz w:val="24"/>
          <w:szCs w:val="24"/>
          <w:lang w:eastAsia="en-GB"/>
        </w:rPr>
        <w:t>th term of this sequence.</w:t>
      </w: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D6B51" w:rsidRPr="00442CB8" w:rsidRDefault="006D6B51" w:rsidP="006D6B51">
      <w:pPr>
        <w:tabs>
          <w:tab w:val="left" w:pos="0"/>
          <w:tab w:val="left" w:pos="426"/>
          <w:tab w:val="left" w:pos="524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 xml:space="preserve">The </w:t>
      </w: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442CB8">
        <w:rPr>
          <w:rFonts w:ascii="Times New Roman" w:hAnsi="Times New Roman"/>
          <w:sz w:val="24"/>
          <w:szCs w:val="24"/>
          <w:lang w:eastAsia="en-GB"/>
        </w:rPr>
        <w:t>th term of a different number sequence is given by</w:t>
      </w:r>
      <w:r w:rsidRPr="00442CB8">
        <w:rPr>
          <w:rFonts w:ascii="Times New Roman" w:hAnsi="Times New Roman"/>
          <w:sz w:val="24"/>
          <w:szCs w:val="24"/>
          <w:lang w:eastAsia="en-GB"/>
        </w:rPr>
        <w:tab/>
        <w:t>80 – 2</w:t>
      </w:r>
      <w:r w:rsidRPr="00442CB8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</w:p>
    <w:p w:rsidR="006D6B51" w:rsidRPr="00442CB8" w:rsidRDefault="006D6B51" w:rsidP="006D6B5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(</w:t>
      </w:r>
      <w:r w:rsidRPr="00442C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442CB8">
        <w:rPr>
          <w:rFonts w:ascii="Times New Roman" w:hAnsi="Times New Roman"/>
          <w:sz w:val="24"/>
          <w:szCs w:val="24"/>
          <w:lang w:eastAsia="en-GB"/>
        </w:rPr>
        <w:t>)</w:t>
      </w:r>
      <w:r w:rsidRPr="00442CB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442CB8">
        <w:rPr>
          <w:rFonts w:ascii="Times New Roman" w:hAnsi="Times New Roman"/>
          <w:sz w:val="24"/>
          <w:szCs w:val="24"/>
          <w:lang w:eastAsia="en-GB"/>
        </w:rPr>
        <w:t>Write down the first 3 terms of this sequence.</w:t>
      </w: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............................... , ............................... , ...............................</w:t>
      </w: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Yuen says there are no numbers that are in both of the sequences.</w:t>
      </w: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Yuen is correct.</w:t>
      </w:r>
    </w:p>
    <w:p w:rsidR="006D6B51" w:rsidRPr="00442CB8" w:rsidRDefault="006D6B51" w:rsidP="006D6B5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>(</w:t>
      </w:r>
      <w:r w:rsidRPr="00442CB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442CB8">
        <w:rPr>
          <w:rFonts w:ascii="Times New Roman" w:hAnsi="Times New Roman"/>
          <w:sz w:val="24"/>
          <w:szCs w:val="24"/>
          <w:lang w:eastAsia="en-GB"/>
        </w:rPr>
        <w:t>)</w:t>
      </w:r>
      <w:r w:rsidRPr="00442CB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442CB8">
        <w:rPr>
          <w:rFonts w:ascii="Times New Roman" w:hAnsi="Times New Roman"/>
          <w:sz w:val="24"/>
          <w:szCs w:val="24"/>
          <w:lang w:eastAsia="en-GB"/>
        </w:rPr>
        <w:t>Explain why.</w:t>
      </w: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............................................................................................... </w:t>
      </w: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42CB8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............................................................................................... </w:t>
      </w: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>(Total for Question 17 is 5 marks)</w:t>
      </w: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42CB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D6B51" w:rsidRPr="00442CB8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  <w:t>18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average speed for an aeroplane flight from Dubai to London is 750 km/h.</w:t>
      </w: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flight time from Dubai to London is 7 hours 18 minutes.</w:t>
      </w: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flight distance from Dubai to London.</w:t>
      </w: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km</w:t>
      </w:r>
    </w:p>
    <w:p w:rsidR="006D6B51" w:rsidRPr="002D4FCE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Change 750 kilometres per hour to a speed in metres per second.</w:t>
      </w: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the nearest whole number.</w:t>
      </w: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m/s</w:t>
      </w:r>
    </w:p>
    <w:p w:rsidR="006D6B51" w:rsidRPr="002D4FCE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D6B51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8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6D6B51" w:rsidRPr="00B74B97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05735" w:rsidRPr="004537BD" w:rsidRDefault="00D05735" w:rsidP="00D05735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19</w:t>
      </w: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sz w:val="24"/>
          <w:szCs w:val="24"/>
          <w:lang w:eastAsia="en-GB"/>
        </w:rPr>
        <w:t>2.2 × 10</w:t>
      </w:r>
      <w:r w:rsidRPr="004537BD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  <w:r w:rsidRPr="004537BD">
        <w:rPr>
          <w:rFonts w:ascii="Times New Roman" w:hAnsi="Times New Roman"/>
          <w:sz w:val="24"/>
          <w:szCs w:val="24"/>
          <w:lang w:eastAsia="en-GB"/>
        </w:rPr>
        <w:t xml:space="preserve"> passengers passed through Beijing Capital International Airport in 2014.</w:t>
      </w:r>
    </w:p>
    <w:p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4537BD">
        <w:rPr>
          <w:rFonts w:ascii="Times New Roman" w:hAnsi="Times New Roman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sz w:val="24"/>
          <w:szCs w:val="24"/>
          <w:lang w:eastAsia="en-GB"/>
        </w:rPr>
        <w:t>Write 2.2 × 10</w:t>
      </w:r>
      <w:r w:rsidRPr="004537BD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  <w:r w:rsidRPr="004537BD">
        <w:rPr>
          <w:rFonts w:ascii="Times New Roman" w:hAnsi="Times New Roman"/>
          <w:sz w:val="24"/>
          <w:szCs w:val="24"/>
          <w:lang w:eastAsia="en-GB"/>
        </w:rPr>
        <w:t xml:space="preserve"> as an ordinary number.</w:t>
      </w:r>
    </w:p>
    <w:p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537B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05735" w:rsidRPr="004537BD" w:rsidRDefault="00D05735" w:rsidP="00D0573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4537BD">
        <w:rPr>
          <w:rFonts w:ascii="Times New Roman" w:hAnsi="Times New Roman"/>
          <w:sz w:val="24"/>
          <w:szCs w:val="24"/>
          <w:lang w:eastAsia="en-GB"/>
        </w:rPr>
        <w:t>950 000 tonnes of cargo traffic passed through Tokyo International Airport in 2014.</w:t>
      </w:r>
    </w:p>
    <w:p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4537BD">
        <w:rPr>
          <w:rFonts w:ascii="Times New Roman" w:hAnsi="Times New Roman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sz w:val="24"/>
          <w:szCs w:val="24"/>
          <w:lang w:eastAsia="en-GB"/>
        </w:rPr>
        <w:t>Write 950 000 as a number in standard form.</w:t>
      </w:r>
    </w:p>
    <w:p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4537B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D05735" w:rsidRPr="004537BD" w:rsidRDefault="00D05735" w:rsidP="00D0573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</w:t>
      </w:r>
      <w:r w:rsidRPr="004537BD">
        <w:rPr>
          <w:rFonts w:ascii="Times New Roman" w:hAnsi="Times New Roman"/>
          <w:color w:val="000000"/>
          <w:position w:val="-30"/>
          <w:sz w:val="24"/>
          <w:szCs w:val="24"/>
          <w:lang w:eastAsia="en-GB"/>
        </w:rPr>
        <w:object w:dxaOrig="1080" w:dyaOrig="720">
          <v:shape id="_x0000_i1045" type="#_x0000_t75" style="width:54pt;height:36pt" o:ole="">
            <v:imagedata r:id="rId35" o:title=""/>
          </v:shape>
          <o:OLEObject Type="Embed" ProgID="Equation.DSMT4" ShapeID="_x0000_i1045" DrawAspect="Content" ObjectID="_1585654019" r:id="rId36"/>
        </w:objec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  <w:t>Give your answer in standard form. </w:t>
      </w:r>
    </w:p>
    <w:p w:rsidR="004537BD" w:rsidRPr="004537BD" w:rsidRDefault="004537BD" w:rsidP="004537B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7BD" w:rsidRPr="004537BD" w:rsidRDefault="004537BD" w:rsidP="004537B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7BD" w:rsidRPr="004537BD" w:rsidRDefault="004537BD" w:rsidP="004537B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7BD" w:rsidRPr="004537BD" w:rsidRDefault="004537BD" w:rsidP="004537B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7BD" w:rsidRPr="004537BD" w:rsidRDefault="004537BD" w:rsidP="004537B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for Question </w:t>
      </w:r>
      <w:r w:rsidR="006D6B5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9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marks)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4537BD" w:rsidRPr="004537BD" w:rsidRDefault="004537BD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D6B51" w:rsidRPr="0000779B" w:rsidRDefault="006D6B51" w:rsidP="006D6B5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0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In a sale, all normal prices are reduced by 15%</w:t>
      </w:r>
    </w:p>
    <w:p w:rsidR="006D6B51" w:rsidRPr="0000779B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normal price of a mixer is reduced by 22.50 dollars.</w:t>
      </w:r>
    </w:p>
    <w:p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D6B51" w:rsidRPr="0000779B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Work out the normal price of the mixer.</w:t>
      </w:r>
    </w:p>
    <w:p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D6B51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:rsidR="006D6B51" w:rsidRPr="0000779B" w:rsidRDefault="006D6B51" w:rsidP="006D6B5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dollars</w:t>
      </w:r>
    </w:p>
    <w:p w:rsidR="006D6B51" w:rsidRPr="004537BD" w:rsidRDefault="006D6B51" w:rsidP="006D6B5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6D6B51" w:rsidRPr="004537BD" w:rsidRDefault="006D6B51" w:rsidP="006D6B51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  <w:r w:rsidRPr="004537B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  <w:t>2</w:t>
      </w:r>
      <w:r w:rsidR="006D6B5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the positions of two towns,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6D6B51" w:rsidP="00D05735">
      <w:pPr>
        <w:tabs>
          <w:tab w:val="left" w:pos="426"/>
          <w:tab w:val="left" w:pos="1418"/>
        </w:tabs>
        <w:autoSpaceDE w:val="0"/>
        <w:autoSpaceDN w:val="0"/>
        <w:adjustRightInd w:val="0"/>
        <w:spacing w:after="0" w:line="240" w:lineRule="auto"/>
        <w:ind w:left="1985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B2CF6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47" type="#_x0000_t75" style="width:258.75pt;height:141.75pt">
            <v:imagedata r:id="rId37" o:title=""/>
          </v:shape>
        </w:pic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stance from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o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is 110 km.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60 km east of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angle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  <w:t>Give your answer correct to 1 decimal place.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°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bearing of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rom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  <w:t>Give your answer correct to the nearest degree.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 °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stance from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o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is 110 km correct to 2 significant figures.</w:t>
      </w:r>
    </w:p>
    <w:p w:rsidR="00D05735" w:rsidRPr="004537BD" w:rsidRDefault="00D05735" w:rsidP="00D0573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proofErr w:type="gramStart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proofErr w:type="gramEnd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Write down the lower bound for the distance from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o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05735" w:rsidRPr="004537BD" w:rsidRDefault="00D05735" w:rsidP="00D0573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km</w:t>
      </w:r>
      <w:proofErr w:type="gramEnd"/>
    </w:p>
    <w:p w:rsidR="00D05735" w:rsidRPr="004537BD" w:rsidRDefault="00D05735" w:rsidP="00D0573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  <w:t>(ii)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Write down the upper bound for the distance from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o </w:t>
      </w:r>
      <w:r w:rsidRPr="004537BD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4537BD">
        <w:rPr>
          <w:rFonts w:ascii="Times New Roman" w:hAnsi="Times New Roman"/>
          <w:color w:val="000000"/>
          <w:sz w:val="24"/>
          <w:szCs w:val="24"/>
          <w:lang w:eastAsia="en-GB"/>
        </w:rPr>
        <w:t>km</w:t>
      </w:r>
      <w:proofErr w:type="gramEnd"/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05735" w:rsidRPr="004537BD" w:rsidRDefault="00D05735" w:rsidP="00D0573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2</w:t>
      </w:r>
      <w:r w:rsidR="006D6B5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marks)</w:t>
      </w:r>
    </w:p>
    <w:p w:rsidR="004537BD" w:rsidRPr="004537BD" w:rsidRDefault="004537BD" w:rsidP="004537B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4537BD" w:rsidRPr="004537BD" w:rsidRDefault="00D05735" w:rsidP="004537BD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4537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537BD" w:rsidRPr="004537BD">
        <w:rPr>
          <w:rFonts w:ascii="Times New Roman" w:hAnsi="Times New Roman"/>
          <w:b/>
          <w:bCs/>
          <w:sz w:val="24"/>
          <w:szCs w:val="24"/>
        </w:rPr>
        <w:t>2</w:t>
      </w:r>
      <w:r w:rsidR="006D6B51">
        <w:rPr>
          <w:rFonts w:ascii="Times New Roman" w:hAnsi="Times New Roman"/>
          <w:b/>
          <w:bCs/>
          <w:sz w:val="24"/>
          <w:szCs w:val="24"/>
        </w:rPr>
        <w:t>2</w:t>
      </w:r>
      <w:r w:rsidR="004537BD" w:rsidRPr="004537BD">
        <w:rPr>
          <w:rFonts w:ascii="Times New Roman" w:hAnsi="Times New Roman"/>
          <w:b/>
          <w:bCs/>
          <w:sz w:val="24"/>
          <w:szCs w:val="24"/>
        </w:rPr>
        <w:tab/>
      </w:r>
      <w:r w:rsidR="004537BD" w:rsidRPr="004537BD">
        <w:rPr>
          <w:rFonts w:ascii="Times New Roman" w:hAnsi="Times New Roman"/>
          <w:sz w:val="24"/>
          <w:szCs w:val="24"/>
        </w:rPr>
        <w:t>Here is a regular 10-sided polygon.</w:t>
      </w:r>
    </w:p>
    <w:p w:rsidR="004537BD" w:rsidRPr="004537BD" w:rsidRDefault="004537BD" w:rsidP="004537BD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537BD" w:rsidRPr="004537BD" w:rsidRDefault="006D6B51" w:rsidP="004537B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B2CF6">
        <w:rPr>
          <w:rFonts w:ascii="Times New Roman" w:hAnsi="Times New Roman"/>
          <w:sz w:val="24"/>
          <w:szCs w:val="24"/>
        </w:rPr>
        <w:pict>
          <v:shape id="_x0000_i1048" type="#_x0000_t75" style="width:278.25pt;height:189pt">
            <v:imagedata r:id="rId38" o:title=""/>
          </v:shape>
        </w:pict>
      </w:r>
    </w:p>
    <w:p w:rsidR="004537BD" w:rsidRPr="004537BD" w:rsidRDefault="004537BD" w:rsidP="004537BD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  <w:r w:rsidRPr="004537BD">
        <w:rPr>
          <w:rFonts w:ascii="Times New Roman" w:hAnsi="Times New Roman"/>
          <w:sz w:val="24"/>
          <w:szCs w:val="24"/>
        </w:rPr>
        <w:t xml:space="preserve">Work out the value of </w:t>
      </w:r>
      <w:r w:rsidRPr="004537BD">
        <w:rPr>
          <w:rFonts w:ascii="Times New Roman" w:hAnsi="Times New Roman"/>
          <w:i/>
          <w:iCs/>
          <w:sz w:val="24"/>
          <w:szCs w:val="24"/>
        </w:rPr>
        <w:t>x</w:t>
      </w:r>
      <w:r w:rsidRPr="004537BD">
        <w:rPr>
          <w:rFonts w:ascii="Times New Roman" w:hAnsi="Times New Roman"/>
          <w:iCs/>
          <w:sz w:val="24"/>
          <w:szCs w:val="24"/>
        </w:rPr>
        <w:t>.</w:t>
      </w: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537BD">
        <w:rPr>
          <w:rFonts w:ascii="Times New Roman" w:hAnsi="Times New Roman"/>
          <w:sz w:val="24"/>
          <w:szCs w:val="24"/>
        </w:rPr>
        <w:t>Show your working clearly.</w:t>
      </w: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537BD" w:rsidRPr="004537BD" w:rsidRDefault="004537BD" w:rsidP="004537B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4537BD">
        <w:rPr>
          <w:rFonts w:ascii="Times New Roman" w:hAnsi="Times New Roman"/>
          <w:i/>
          <w:iCs/>
          <w:sz w:val="24"/>
          <w:szCs w:val="24"/>
        </w:rPr>
        <w:t xml:space="preserve">x </w:t>
      </w:r>
      <w:proofErr w:type="gramStart"/>
      <w:r w:rsidRPr="004537BD">
        <w:rPr>
          <w:rFonts w:ascii="Times New Roman" w:hAnsi="Times New Roman"/>
          <w:sz w:val="24"/>
          <w:szCs w:val="24"/>
        </w:rPr>
        <w:t>= ........................................</w:t>
      </w:r>
      <w:proofErr w:type="gramEnd"/>
    </w:p>
    <w:p w:rsidR="004537BD" w:rsidRPr="004537BD" w:rsidRDefault="004537BD" w:rsidP="004537B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4537BD">
        <w:rPr>
          <w:rFonts w:ascii="Times New Roman" w:hAnsi="Times New Roman"/>
          <w:b/>
          <w:bCs/>
          <w:sz w:val="24"/>
          <w:szCs w:val="24"/>
        </w:rPr>
        <w:t>(Total for Question 2</w:t>
      </w:r>
      <w:r w:rsidR="006D6B51">
        <w:rPr>
          <w:rFonts w:ascii="Times New Roman" w:hAnsi="Times New Roman"/>
          <w:b/>
          <w:bCs/>
          <w:sz w:val="24"/>
          <w:szCs w:val="24"/>
        </w:rPr>
        <w:t>2</w:t>
      </w:r>
      <w:r w:rsidRPr="004537BD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:rsidR="00D40D0F" w:rsidRPr="004537BD" w:rsidRDefault="00D40D0F" w:rsidP="00D05735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  <w:r w:rsidRPr="004537B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40D0F" w:rsidRPr="004537BD" w:rsidRDefault="00CB2CF6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B2CF6">
        <w:rPr>
          <w:rFonts w:ascii="Times New Roman" w:hAnsi="Times New Roman"/>
          <w:noProof/>
          <w:sz w:val="24"/>
          <w:szCs w:val="24"/>
        </w:rPr>
        <w:pict>
          <v:line id="Straight Connector 3" o:spid="_x0000_s1050" style="position:absolute;left:0;text-align:left;z-index:251656192;visibility:visible;mso-wrap-distance-top:-3e-5mm;mso-wrap-distance-bottom:-3e-5mm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6A6146" w:rsidRPr="004537BD" w:rsidRDefault="00D40D0F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537BD">
        <w:rPr>
          <w:rFonts w:ascii="Times New Roman" w:hAnsi="Times New Roman"/>
          <w:b/>
          <w:bCs/>
          <w:sz w:val="24"/>
          <w:szCs w:val="24"/>
        </w:rPr>
        <w:t>TOTAL FOR PAPER: 100 MARKS</w:t>
      </w:r>
    </w:p>
    <w:sectPr w:rsidR="006A6146" w:rsidRPr="004537BD" w:rsidSect="00EE3105">
      <w:footerReference w:type="default" r:id="rId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D6B51" w:rsidRDefault="006D6B51" w:rsidP="006A4FC7">
      <w:pPr>
        <w:spacing w:after="0" w:line="240" w:lineRule="auto"/>
      </w:pPr>
      <w:r>
        <w:separator/>
      </w:r>
    </w:p>
  </w:endnote>
  <w:endnote w:type="continuationSeparator" w:id="0">
    <w:p w:rsidR="006D6B51" w:rsidRDefault="006D6B51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6B51" w:rsidRDefault="006D6B51" w:rsidP="000F4FAB">
    <w:pPr>
      <w:pStyle w:val="Footer"/>
    </w:pPr>
    <w:r>
      <w:t>S56281A</w:t>
    </w:r>
  </w:p>
  <w:p w:rsidR="006D6B51" w:rsidRDefault="006D6B51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6B51" w:rsidRPr="00867B6E" w:rsidRDefault="006D6B51" w:rsidP="008B76C4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4F</w:t>
    </w:r>
  </w:p>
  <w:p w:rsidR="006D6B51" w:rsidRPr="00187D88" w:rsidRDefault="006D6B51" w:rsidP="008B76C4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6D6B51" w:rsidRPr="00187D88" w:rsidRDefault="006D6B51" w:rsidP="008B76C4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6B51" w:rsidRPr="00233000" w:rsidRDefault="006D6B51" w:rsidP="00DB55F8">
    <w:pPr>
      <w:pStyle w:val="Footer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6"/>
        <w:szCs w:val="16"/>
      </w:rPr>
      <w:t>4MA1 Practice Paper 4F</w:t>
    </w:r>
    <w:r w:rsidRPr="00233000">
      <w:rPr>
        <w:rFonts w:ascii="Times New Roman" w:hAnsi="Times New Roman"/>
        <w:sz w:val="18"/>
        <w:szCs w:val="18"/>
      </w:rPr>
      <w:tab/>
    </w:r>
    <w:r w:rsidRPr="00233000">
      <w:rPr>
        <w:rFonts w:ascii="Times New Roman" w:hAnsi="Times New Roman"/>
        <w:sz w:val="18"/>
        <w:szCs w:val="18"/>
      </w:rPr>
      <w:fldChar w:fldCharType="begin"/>
    </w:r>
    <w:r w:rsidRPr="00233000">
      <w:rPr>
        <w:rFonts w:ascii="Times New Roman" w:hAnsi="Times New Roman"/>
        <w:sz w:val="18"/>
        <w:szCs w:val="18"/>
      </w:rPr>
      <w:instrText xml:space="preserve"> PAGE   \* MERGEFORMAT </w:instrText>
    </w:r>
    <w:r w:rsidRPr="00233000">
      <w:rPr>
        <w:rFonts w:ascii="Times New Roman" w:hAnsi="Times New Roman"/>
        <w:sz w:val="18"/>
        <w:szCs w:val="18"/>
      </w:rPr>
      <w:fldChar w:fldCharType="separate"/>
    </w:r>
    <w:r w:rsidR="00B07F73">
      <w:rPr>
        <w:rFonts w:ascii="Times New Roman" w:hAnsi="Times New Roman"/>
        <w:noProof/>
        <w:sz w:val="18"/>
        <w:szCs w:val="18"/>
      </w:rPr>
      <w:t>22</w:t>
    </w:r>
    <w:r w:rsidRPr="00233000">
      <w:rPr>
        <w:rFonts w:ascii="Times New Roman" w:hAnsi="Times New Roman"/>
        <w:sz w:val="18"/>
        <w:szCs w:val="1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D6B51" w:rsidRDefault="006D6B51" w:rsidP="006A4FC7">
      <w:pPr>
        <w:spacing w:after="0" w:line="240" w:lineRule="auto"/>
      </w:pPr>
      <w:r>
        <w:separator/>
      </w:r>
    </w:p>
  </w:footnote>
  <w:footnote w:type="continuationSeparator" w:id="0">
    <w:p w:rsidR="006D6B51" w:rsidRDefault="006D6B51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8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9"/>
  </w:num>
  <w:num w:numId="5">
    <w:abstractNumId w:val="7"/>
  </w:num>
  <w:num w:numId="6">
    <w:abstractNumId w:val="10"/>
  </w:num>
  <w:num w:numId="7">
    <w:abstractNumId w:val="8"/>
  </w:num>
  <w:num w:numId="8">
    <w:abstractNumId w:val="0"/>
  </w:num>
  <w:num w:numId="9">
    <w:abstractNumId w:val="3"/>
  </w:num>
  <w:num w:numId="10">
    <w:abstractNumId w:val="2"/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720"/>
  <w:drawingGridHorizontalSpacing w:val="110"/>
  <w:displayHorizontalDrawingGridEvery w:val="2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7605"/>
    <w:rsid w:val="00016206"/>
    <w:rsid w:val="00021983"/>
    <w:rsid w:val="00026E99"/>
    <w:rsid w:val="00030335"/>
    <w:rsid w:val="000315A7"/>
    <w:rsid w:val="00034B36"/>
    <w:rsid w:val="000425DC"/>
    <w:rsid w:val="00053AE0"/>
    <w:rsid w:val="00054C1F"/>
    <w:rsid w:val="00055B02"/>
    <w:rsid w:val="00055FAB"/>
    <w:rsid w:val="00057F39"/>
    <w:rsid w:val="000635DF"/>
    <w:rsid w:val="00066AFF"/>
    <w:rsid w:val="00066B1E"/>
    <w:rsid w:val="00070FC3"/>
    <w:rsid w:val="000745D5"/>
    <w:rsid w:val="0008406A"/>
    <w:rsid w:val="00092633"/>
    <w:rsid w:val="000A0D4F"/>
    <w:rsid w:val="000A59C0"/>
    <w:rsid w:val="000A7998"/>
    <w:rsid w:val="000B18FB"/>
    <w:rsid w:val="000B2CFA"/>
    <w:rsid w:val="000B7104"/>
    <w:rsid w:val="000C646C"/>
    <w:rsid w:val="000D00CB"/>
    <w:rsid w:val="000D2364"/>
    <w:rsid w:val="000D7303"/>
    <w:rsid w:val="000E0D99"/>
    <w:rsid w:val="000F49D0"/>
    <w:rsid w:val="000F4BF6"/>
    <w:rsid w:val="000F4FAB"/>
    <w:rsid w:val="000F696F"/>
    <w:rsid w:val="0010170A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96AB4"/>
    <w:rsid w:val="00196C62"/>
    <w:rsid w:val="001A0105"/>
    <w:rsid w:val="001A2E45"/>
    <w:rsid w:val="001A4DD6"/>
    <w:rsid w:val="001A579D"/>
    <w:rsid w:val="001B2517"/>
    <w:rsid w:val="001B6BE6"/>
    <w:rsid w:val="001C18C1"/>
    <w:rsid w:val="001C2860"/>
    <w:rsid w:val="001C59BE"/>
    <w:rsid w:val="001D1223"/>
    <w:rsid w:val="001D3B10"/>
    <w:rsid w:val="001E1899"/>
    <w:rsid w:val="001E75BB"/>
    <w:rsid w:val="001E7AED"/>
    <w:rsid w:val="00203989"/>
    <w:rsid w:val="002061E8"/>
    <w:rsid w:val="00211E0A"/>
    <w:rsid w:val="002209C9"/>
    <w:rsid w:val="00221EE9"/>
    <w:rsid w:val="0022357D"/>
    <w:rsid w:val="00224094"/>
    <w:rsid w:val="00225C53"/>
    <w:rsid w:val="00231031"/>
    <w:rsid w:val="00232028"/>
    <w:rsid w:val="00233CB9"/>
    <w:rsid w:val="00233F10"/>
    <w:rsid w:val="00236043"/>
    <w:rsid w:val="00241306"/>
    <w:rsid w:val="002414A1"/>
    <w:rsid w:val="00243DFA"/>
    <w:rsid w:val="0024400A"/>
    <w:rsid w:val="00245249"/>
    <w:rsid w:val="00246AB8"/>
    <w:rsid w:val="00246FD5"/>
    <w:rsid w:val="00254D7E"/>
    <w:rsid w:val="002612A7"/>
    <w:rsid w:val="002647FF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634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2622"/>
    <w:rsid w:val="002F0589"/>
    <w:rsid w:val="002F0FB8"/>
    <w:rsid w:val="002F1300"/>
    <w:rsid w:val="002F483F"/>
    <w:rsid w:val="00302217"/>
    <w:rsid w:val="0030264C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7EBD"/>
    <w:rsid w:val="00350A7E"/>
    <w:rsid w:val="00352D32"/>
    <w:rsid w:val="00355D68"/>
    <w:rsid w:val="00356906"/>
    <w:rsid w:val="0036210A"/>
    <w:rsid w:val="0036328E"/>
    <w:rsid w:val="003662F6"/>
    <w:rsid w:val="0037358A"/>
    <w:rsid w:val="0038372B"/>
    <w:rsid w:val="00383F73"/>
    <w:rsid w:val="00394A43"/>
    <w:rsid w:val="00396473"/>
    <w:rsid w:val="00397CBC"/>
    <w:rsid w:val="003A73CD"/>
    <w:rsid w:val="003A76AC"/>
    <w:rsid w:val="003B47CC"/>
    <w:rsid w:val="003B4B77"/>
    <w:rsid w:val="003C321B"/>
    <w:rsid w:val="003C4235"/>
    <w:rsid w:val="003C781A"/>
    <w:rsid w:val="003D5CA4"/>
    <w:rsid w:val="003D64D4"/>
    <w:rsid w:val="003E101F"/>
    <w:rsid w:val="003E1E15"/>
    <w:rsid w:val="003F0C98"/>
    <w:rsid w:val="00401F9D"/>
    <w:rsid w:val="004138B9"/>
    <w:rsid w:val="004204AF"/>
    <w:rsid w:val="0042556D"/>
    <w:rsid w:val="00430203"/>
    <w:rsid w:val="00434F7C"/>
    <w:rsid w:val="00435FC5"/>
    <w:rsid w:val="00437E34"/>
    <w:rsid w:val="00443FF2"/>
    <w:rsid w:val="00445BF8"/>
    <w:rsid w:val="0045098F"/>
    <w:rsid w:val="004537BD"/>
    <w:rsid w:val="00453AC9"/>
    <w:rsid w:val="0046172E"/>
    <w:rsid w:val="00462122"/>
    <w:rsid w:val="004719CD"/>
    <w:rsid w:val="004769F9"/>
    <w:rsid w:val="00477895"/>
    <w:rsid w:val="0048543C"/>
    <w:rsid w:val="0049509A"/>
    <w:rsid w:val="004A2C15"/>
    <w:rsid w:val="004A6789"/>
    <w:rsid w:val="004B4858"/>
    <w:rsid w:val="004B66E6"/>
    <w:rsid w:val="004B6A5E"/>
    <w:rsid w:val="004C2B08"/>
    <w:rsid w:val="004C7A98"/>
    <w:rsid w:val="004C7FAE"/>
    <w:rsid w:val="004D299D"/>
    <w:rsid w:val="004D3EB1"/>
    <w:rsid w:val="004D4DB4"/>
    <w:rsid w:val="004F0476"/>
    <w:rsid w:val="004F4125"/>
    <w:rsid w:val="0050150D"/>
    <w:rsid w:val="00502226"/>
    <w:rsid w:val="00502EAD"/>
    <w:rsid w:val="00510D07"/>
    <w:rsid w:val="0051209C"/>
    <w:rsid w:val="005136D9"/>
    <w:rsid w:val="00514F3A"/>
    <w:rsid w:val="00517AC6"/>
    <w:rsid w:val="005205A9"/>
    <w:rsid w:val="005337C5"/>
    <w:rsid w:val="005371C0"/>
    <w:rsid w:val="00546B9B"/>
    <w:rsid w:val="00547FB8"/>
    <w:rsid w:val="005502AD"/>
    <w:rsid w:val="00550DCF"/>
    <w:rsid w:val="0055135B"/>
    <w:rsid w:val="00554518"/>
    <w:rsid w:val="00560115"/>
    <w:rsid w:val="005660C1"/>
    <w:rsid w:val="00567792"/>
    <w:rsid w:val="005704BF"/>
    <w:rsid w:val="00572E99"/>
    <w:rsid w:val="005821A3"/>
    <w:rsid w:val="00594566"/>
    <w:rsid w:val="00596C53"/>
    <w:rsid w:val="005B1E95"/>
    <w:rsid w:val="005B352A"/>
    <w:rsid w:val="005C39FB"/>
    <w:rsid w:val="005C57B3"/>
    <w:rsid w:val="005D564C"/>
    <w:rsid w:val="005D6B0D"/>
    <w:rsid w:val="005E02BD"/>
    <w:rsid w:val="005E13E2"/>
    <w:rsid w:val="005E34C4"/>
    <w:rsid w:val="005F4ECC"/>
    <w:rsid w:val="005F797D"/>
    <w:rsid w:val="00600B89"/>
    <w:rsid w:val="00607991"/>
    <w:rsid w:val="0061659B"/>
    <w:rsid w:val="00617736"/>
    <w:rsid w:val="00620207"/>
    <w:rsid w:val="00620BBA"/>
    <w:rsid w:val="0062386C"/>
    <w:rsid w:val="00626774"/>
    <w:rsid w:val="0062700E"/>
    <w:rsid w:val="0063108E"/>
    <w:rsid w:val="0063441B"/>
    <w:rsid w:val="00636BE0"/>
    <w:rsid w:val="006379B8"/>
    <w:rsid w:val="006435D1"/>
    <w:rsid w:val="00645CB5"/>
    <w:rsid w:val="00651CF8"/>
    <w:rsid w:val="006558EB"/>
    <w:rsid w:val="00660442"/>
    <w:rsid w:val="00661DF9"/>
    <w:rsid w:val="006620AA"/>
    <w:rsid w:val="006631AC"/>
    <w:rsid w:val="0066663E"/>
    <w:rsid w:val="00673886"/>
    <w:rsid w:val="0067495B"/>
    <w:rsid w:val="00674AF8"/>
    <w:rsid w:val="00676679"/>
    <w:rsid w:val="00681694"/>
    <w:rsid w:val="006842AE"/>
    <w:rsid w:val="0068549E"/>
    <w:rsid w:val="00686338"/>
    <w:rsid w:val="00692877"/>
    <w:rsid w:val="0069481E"/>
    <w:rsid w:val="00697E2E"/>
    <w:rsid w:val="00697E82"/>
    <w:rsid w:val="006A4FC7"/>
    <w:rsid w:val="006A6146"/>
    <w:rsid w:val="006A6C14"/>
    <w:rsid w:val="006B6D53"/>
    <w:rsid w:val="006C5C85"/>
    <w:rsid w:val="006C651A"/>
    <w:rsid w:val="006C72CE"/>
    <w:rsid w:val="006D2249"/>
    <w:rsid w:val="006D2740"/>
    <w:rsid w:val="006D2899"/>
    <w:rsid w:val="006D3BDE"/>
    <w:rsid w:val="006D3DBC"/>
    <w:rsid w:val="006D49EE"/>
    <w:rsid w:val="006D6B51"/>
    <w:rsid w:val="006E02FD"/>
    <w:rsid w:val="006E2F44"/>
    <w:rsid w:val="006E3266"/>
    <w:rsid w:val="006E4082"/>
    <w:rsid w:val="006E70F9"/>
    <w:rsid w:val="006F6C86"/>
    <w:rsid w:val="006F7472"/>
    <w:rsid w:val="00703F17"/>
    <w:rsid w:val="00710540"/>
    <w:rsid w:val="0071499E"/>
    <w:rsid w:val="007153F4"/>
    <w:rsid w:val="007216B2"/>
    <w:rsid w:val="00721F63"/>
    <w:rsid w:val="00722D9B"/>
    <w:rsid w:val="0072527B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A0357"/>
    <w:rsid w:val="007A57AD"/>
    <w:rsid w:val="007B3D97"/>
    <w:rsid w:val="007B48A3"/>
    <w:rsid w:val="007B6590"/>
    <w:rsid w:val="007D722B"/>
    <w:rsid w:val="007E010E"/>
    <w:rsid w:val="007E028F"/>
    <w:rsid w:val="007E576C"/>
    <w:rsid w:val="007E7B6A"/>
    <w:rsid w:val="007F2283"/>
    <w:rsid w:val="007F52EE"/>
    <w:rsid w:val="007F6B74"/>
    <w:rsid w:val="00804A5B"/>
    <w:rsid w:val="00811BA8"/>
    <w:rsid w:val="00814A66"/>
    <w:rsid w:val="00815910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401A9"/>
    <w:rsid w:val="00853AB1"/>
    <w:rsid w:val="00871736"/>
    <w:rsid w:val="00881AD7"/>
    <w:rsid w:val="00884826"/>
    <w:rsid w:val="008863A9"/>
    <w:rsid w:val="008877D7"/>
    <w:rsid w:val="00896951"/>
    <w:rsid w:val="0089776A"/>
    <w:rsid w:val="008B23E7"/>
    <w:rsid w:val="008B6283"/>
    <w:rsid w:val="008B6AF2"/>
    <w:rsid w:val="008B76C4"/>
    <w:rsid w:val="008C28DC"/>
    <w:rsid w:val="008C32B4"/>
    <w:rsid w:val="008C3B79"/>
    <w:rsid w:val="008C3D06"/>
    <w:rsid w:val="008C411C"/>
    <w:rsid w:val="008D1D28"/>
    <w:rsid w:val="008D3385"/>
    <w:rsid w:val="008D448D"/>
    <w:rsid w:val="008E2ECF"/>
    <w:rsid w:val="008E40AB"/>
    <w:rsid w:val="008F2CE7"/>
    <w:rsid w:val="00912824"/>
    <w:rsid w:val="00921BDE"/>
    <w:rsid w:val="00922ACA"/>
    <w:rsid w:val="00925C39"/>
    <w:rsid w:val="00932573"/>
    <w:rsid w:val="0094156E"/>
    <w:rsid w:val="00943271"/>
    <w:rsid w:val="0094464B"/>
    <w:rsid w:val="00951BBE"/>
    <w:rsid w:val="00953571"/>
    <w:rsid w:val="00955B02"/>
    <w:rsid w:val="00960A85"/>
    <w:rsid w:val="00963640"/>
    <w:rsid w:val="0097639A"/>
    <w:rsid w:val="00981333"/>
    <w:rsid w:val="0098501F"/>
    <w:rsid w:val="009855BB"/>
    <w:rsid w:val="00986634"/>
    <w:rsid w:val="00987A5E"/>
    <w:rsid w:val="00992989"/>
    <w:rsid w:val="009939EE"/>
    <w:rsid w:val="00996CEE"/>
    <w:rsid w:val="009A7A7B"/>
    <w:rsid w:val="009B1A54"/>
    <w:rsid w:val="009B1B75"/>
    <w:rsid w:val="009B2D83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6EDF"/>
    <w:rsid w:val="00A00853"/>
    <w:rsid w:val="00A0765F"/>
    <w:rsid w:val="00A10019"/>
    <w:rsid w:val="00A122C0"/>
    <w:rsid w:val="00A12AA0"/>
    <w:rsid w:val="00A16327"/>
    <w:rsid w:val="00A1671E"/>
    <w:rsid w:val="00A24FC4"/>
    <w:rsid w:val="00A30FD8"/>
    <w:rsid w:val="00A316EF"/>
    <w:rsid w:val="00A343C7"/>
    <w:rsid w:val="00A347E0"/>
    <w:rsid w:val="00A35199"/>
    <w:rsid w:val="00A404FB"/>
    <w:rsid w:val="00A40F97"/>
    <w:rsid w:val="00A42E6D"/>
    <w:rsid w:val="00A5139C"/>
    <w:rsid w:val="00A5159E"/>
    <w:rsid w:val="00A520C5"/>
    <w:rsid w:val="00A53D3E"/>
    <w:rsid w:val="00A54D9E"/>
    <w:rsid w:val="00A54EEF"/>
    <w:rsid w:val="00A565EC"/>
    <w:rsid w:val="00A74731"/>
    <w:rsid w:val="00A74A39"/>
    <w:rsid w:val="00A77378"/>
    <w:rsid w:val="00A777FA"/>
    <w:rsid w:val="00A856EA"/>
    <w:rsid w:val="00A85DA2"/>
    <w:rsid w:val="00A87D68"/>
    <w:rsid w:val="00A9018C"/>
    <w:rsid w:val="00A902C5"/>
    <w:rsid w:val="00A92EE6"/>
    <w:rsid w:val="00A96C85"/>
    <w:rsid w:val="00AB143E"/>
    <w:rsid w:val="00AB2363"/>
    <w:rsid w:val="00AC5EED"/>
    <w:rsid w:val="00AE06EE"/>
    <w:rsid w:val="00AE7F4A"/>
    <w:rsid w:val="00AF1D9C"/>
    <w:rsid w:val="00AF4C54"/>
    <w:rsid w:val="00B02507"/>
    <w:rsid w:val="00B07B06"/>
    <w:rsid w:val="00B07F73"/>
    <w:rsid w:val="00B1587D"/>
    <w:rsid w:val="00B176E8"/>
    <w:rsid w:val="00B23664"/>
    <w:rsid w:val="00B316E2"/>
    <w:rsid w:val="00B336F6"/>
    <w:rsid w:val="00B36353"/>
    <w:rsid w:val="00B4504D"/>
    <w:rsid w:val="00B560B6"/>
    <w:rsid w:val="00B607BB"/>
    <w:rsid w:val="00B65508"/>
    <w:rsid w:val="00B70D31"/>
    <w:rsid w:val="00B71AB7"/>
    <w:rsid w:val="00B74B97"/>
    <w:rsid w:val="00B844EF"/>
    <w:rsid w:val="00B931A6"/>
    <w:rsid w:val="00BA10B0"/>
    <w:rsid w:val="00BA4F4B"/>
    <w:rsid w:val="00BA6448"/>
    <w:rsid w:val="00BB33D8"/>
    <w:rsid w:val="00BB474A"/>
    <w:rsid w:val="00BB6312"/>
    <w:rsid w:val="00BC1BDA"/>
    <w:rsid w:val="00BC48BD"/>
    <w:rsid w:val="00BD1876"/>
    <w:rsid w:val="00BE0B9D"/>
    <w:rsid w:val="00BE15A0"/>
    <w:rsid w:val="00BE4CE7"/>
    <w:rsid w:val="00BE794E"/>
    <w:rsid w:val="00BF1CBD"/>
    <w:rsid w:val="00BF32B7"/>
    <w:rsid w:val="00BF5399"/>
    <w:rsid w:val="00C020C3"/>
    <w:rsid w:val="00C107D3"/>
    <w:rsid w:val="00C1182F"/>
    <w:rsid w:val="00C1262A"/>
    <w:rsid w:val="00C14AD1"/>
    <w:rsid w:val="00C17990"/>
    <w:rsid w:val="00C200B4"/>
    <w:rsid w:val="00C22F32"/>
    <w:rsid w:val="00C2396E"/>
    <w:rsid w:val="00C24879"/>
    <w:rsid w:val="00C27F21"/>
    <w:rsid w:val="00C33023"/>
    <w:rsid w:val="00C36591"/>
    <w:rsid w:val="00C37482"/>
    <w:rsid w:val="00C3787D"/>
    <w:rsid w:val="00C40C8D"/>
    <w:rsid w:val="00C41528"/>
    <w:rsid w:val="00C56F4C"/>
    <w:rsid w:val="00C56F7D"/>
    <w:rsid w:val="00C57C2F"/>
    <w:rsid w:val="00C6067B"/>
    <w:rsid w:val="00C611A7"/>
    <w:rsid w:val="00C632BB"/>
    <w:rsid w:val="00C66949"/>
    <w:rsid w:val="00C67104"/>
    <w:rsid w:val="00C75DA7"/>
    <w:rsid w:val="00C8161B"/>
    <w:rsid w:val="00C859C6"/>
    <w:rsid w:val="00C93153"/>
    <w:rsid w:val="00C953C8"/>
    <w:rsid w:val="00CA3750"/>
    <w:rsid w:val="00CA3BE8"/>
    <w:rsid w:val="00CA4DC3"/>
    <w:rsid w:val="00CB2CF6"/>
    <w:rsid w:val="00CB2D56"/>
    <w:rsid w:val="00CB62F2"/>
    <w:rsid w:val="00CB63CA"/>
    <w:rsid w:val="00CB77CE"/>
    <w:rsid w:val="00CB7A8D"/>
    <w:rsid w:val="00CC2E2E"/>
    <w:rsid w:val="00CC3504"/>
    <w:rsid w:val="00CC6A5C"/>
    <w:rsid w:val="00CD105E"/>
    <w:rsid w:val="00CD25F1"/>
    <w:rsid w:val="00CD4C1E"/>
    <w:rsid w:val="00CE2A82"/>
    <w:rsid w:val="00CE34D4"/>
    <w:rsid w:val="00CF24E3"/>
    <w:rsid w:val="00D0021F"/>
    <w:rsid w:val="00D03CFE"/>
    <w:rsid w:val="00D05735"/>
    <w:rsid w:val="00D1571F"/>
    <w:rsid w:val="00D17719"/>
    <w:rsid w:val="00D2600B"/>
    <w:rsid w:val="00D27216"/>
    <w:rsid w:val="00D40D0F"/>
    <w:rsid w:val="00D46D38"/>
    <w:rsid w:val="00D52B18"/>
    <w:rsid w:val="00D57554"/>
    <w:rsid w:val="00D66573"/>
    <w:rsid w:val="00D67C6D"/>
    <w:rsid w:val="00D70D74"/>
    <w:rsid w:val="00D723DF"/>
    <w:rsid w:val="00D75573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CE4"/>
    <w:rsid w:val="00DA741C"/>
    <w:rsid w:val="00DB1F4C"/>
    <w:rsid w:val="00DB55F8"/>
    <w:rsid w:val="00DC55E2"/>
    <w:rsid w:val="00DC63C3"/>
    <w:rsid w:val="00DD257A"/>
    <w:rsid w:val="00DE34D5"/>
    <w:rsid w:val="00DE7ED1"/>
    <w:rsid w:val="00DF75AC"/>
    <w:rsid w:val="00DF79C1"/>
    <w:rsid w:val="00E039D3"/>
    <w:rsid w:val="00E03E1D"/>
    <w:rsid w:val="00E054C8"/>
    <w:rsid w:val="00E103D4"/>
    <w:rsid w:val="00E15F73"/>
    <w:rsid w:val="00E170CB"/>
    <w:rsid w:val="00E21DE6"/>
    <w:rsid w:val="00E24DEB"/>
    <w:rsid w:val="00E302E9"/>
    <w:rsid w:val="00E3261C"/>
    <w:rsid w:val="00E36671"/>
    <w:rsid w:val="00E41049"/>
    <w:rsid w:val="00E429B1"/>
    <w:rsid w:val="00E42DF0"/>
    <w:rsid w:val="00E4458D"/>
    <w:rsid w:val="00E5463D"/>
    <w:rsid w:val="00E54F62"/>
    <w:rsid w:val="00E55AFC"/>
    <w:rsid w:val="00E57BAF"/>
    <w:rsid w:val="00E57C90"/>
    <w:rsid w:val="00E6251C"/>
    <w:rsid w:val="00E64245"/>
    <w:rsid w:val="00E64FF0"/>
    <w:rsid w:val="00E666C9"/>
    <w:rsid w:val="00E671B3"/>
    <w:rsid w:val="00E73958"/>
    <w:rsid w:val="00E73B3C"/>
    <w:rsid w:val="00E74D7B"/>
    <w:rsid w:val="00E900B2"/>
    <w:rsid w:val="00E91296"/>
    <w:rsid w:val="00EA48B1"/>
    <w:rsid w:val="00EA55B5"/>
    <w:rsid w:val="00EB0647"/>
    <w:rsid w:val="00EB35C8"/>
    <w:rsid w:val="00EB3D73"/>
    <w:rsid w:val="00EB5C29"/>
    <w:rsid w:val="00EC1FAF"/>
    <w:rsid w:val="00EC2A0E"/>
    <w:rsid w:val="00EC371F"/>
    <w:rsid w:val="00EC42E3"/>
    <w:rsid w:val="00EE0C0A"/>
    <w:rsid w:val="00EE3105"/>
    <w:rsid w:val="00EE65A8"/>
    <w:rsid w:val="00EF0C00"/>
    <w:rsid w:val="00EF30D5"/>
    <w:rsid w:val="00EF58DC"/>
    <w:rsid w:val="00EF6636"/>
    <w:rsid w:val="00F018CB"/>
    <w:rsid w:val="00F01E15"/>
    <w:rsid w:val="00F03C08"/>
    <w:rsid w:val="00F200D3"/>
    <w:rsid w:val="00F213FC"/>
    <w:rsid w:val="00F22C81"/>
    <w:rsid w:val="00F24A1A"/>
    <w:rsid w:val="00F338B2"/>
    <w:rsid w:val="00F42CF2"/>
    <w:rsid w:val="00F44410"/>
    <w:rsid w:val="00F463CB"/>
    <w:rsid w:val="00F4728B"/>
    <w:rsid w:val="00F5336D"/>
    <w:rsid w:val="00F55AEE"/>
    <w:rsid w:val="00F56417"/>
    <w:rsid w:val="00F56BF8"/>
    <w:rsid w:val="00F6726B"/>
    <w:rsid w:val="00F70245"/>
    <w:rsid w:val="00F706E1"/>
    <w:rsid w:val="00F76850"/>
    <w:rsid w:val="00F76E21"/>
    <w:rsid w:val="00F77204"/>
    <w:rsid w:val="00F77BF9"/>
    <w:rsid w:val="00F77CBE"/>
    <w:rsid w:val="00F77F3C"/>
    <w:rsid w:val="00F90313"/>
    <w:rsid w:val="00F91169"/>
    <w:rsid w:val="00FA5A68"/>
    <w:rsid w:val="00FB130A"/>
    <w:rsid w:val="00FB6463"/>
    <w:rsid w:val="00FC020A"/>
    <w:rsid w:val="00FC7410"/>
    <w:rsid w:val="00FD141D"/>
    <w:rsid w:val="00FD37CB"/>
    <w:rsid w:val="00FE09E9"/>
    <w:rsid w:val="00FE23E2"/>
    <w:rsid w:val="00FE60C8"/>
    <w:rsid w:val="00FE71E0"/>
    <w:rsid w:val="00FF16A6"/>
    <w:rsid w:val="00FF2B14"/>
    <w:rsid w:val="00FF5013"/>
    <w:rsid w:val="00FF51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26" Type="http://schemas.openxmlformats.org/officeDocument/2006/relationships/image" Target="media/image14.wmf"/><Relationship Id="rId39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image" Target="media/image18.emf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1.e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1.wmf"/><Relationship Id="rId29" Type="http://schemas.openxmlformats.org/officeDocument/2006/relationships/oleObject" Target="embeddings/oleObject6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0.e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3.bin"/><Relationship Id="rId28" Type="http://schemas.openxmlformats.org/officeDocument/2006/relationships/image" Target="media/image15.wmf"/><Relationship Id="rId36" Type="http://schemas.openxmlformats.org/officeDocument/2006/relationships/oleObject" Target="embeddings/oleObject9.bin"/><Relationship Id="rId10" Type="http://schemas.openxmlformats.org/officeDocument/2006/relationships/image" Target="media/image2.emf"/><Relationship Id="rId19" Type="http://schemas.openxmlformats.org/officeDocument/2006/relationships/image" Target="media/image10.emf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6.emf"/><Relationship Id="rId22" Type="http://schemas.openxmlformats.org/officeDocument/2006/relationships/image" Target="media/image12.wmf"/><Relationship Id="rId27" Type="http://schemas.openxmlformats.org/officeDocument/2006/relationships/oleObject" Target="embeddings/oleObject5.bin"/><Relationship Id="rId30" Type="http://schemas.openxmlformats.org/officeDocument/2006/relationships/image" Target="media/image16.wmf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22</Pages>
  <Words>2077</Words>
  <Characters>11844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3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5</cp:revision>
  <cp:lastPrinted>2016-09-25T16:55:00Z</cp:lastPrinted>
  <dcterms:created xsi:type="dcterms:W3CDTF">2018-04-05T17:02:00Z</dcterms:created>
  <dcterms:modified xsi:type="dcterms:W3CDTF">2018-04-19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